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295E" w:rsidRDefault="0048295E" w:rsidP="0048295E">
      <w:pPr>
        <w:rPr>
          <w:noProof/>
        </w:rPr>
      </w:pPr>
    </w:p>
    <w:p w:rsidR="00811188" w:rsidRDefault="0048295E" w:rsidP="0048295E">
      <w:r>
        <w:rPr>
          <w:noProof/>
          <w:lang w:eastAsia="ru-RU"/>
        </w:rPr>
        <w:drawing>
          <wp:inline distT="0" distB="0" distL="0" distR="0" wp14:anchorId="4C54AC3B" wp14:editId="67601FEF">
            <wp:extent cx="1800000" cy="536400"/>
            <wp:effectExtent l="0" t="0" r="0" b="0"/>
            <wp:docPr id="10" name="Рисунок 10" descr="E:\Антенны_АИК_Усилители_Кабель\Logo_SKARD-Electroni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Антенны_АИК_Усилители_Кабель\Logo_SKARD-Electronics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5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36D0" w:rsidRPr="00D50B08" w:rsidRDefault="00C436D0" w:rsidP="00811188">
      <w:pPr>
        <w:jc w:val="center"/>
      </w:pPr>
    </w:p>
    <w:tbl>
      <w:tblPr>
        <w:tblW w:w="9639" w:type="dxa"/>
        <w:jc w:val="center"/>
        <w:tblInd w:w="57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6E5F75" w:rsidTr="009D76EA">
        <w:trPr>
          <w:trHeight w:val="100"/>
          <w:jc w:val="center"/>
        </w:trPr>
        <w:tc>
          <w:tcPr>
            <w:tcW w:w="9639" w:type="dxa"/>
          </w:tcPr>
          <w:p w:rsidR="006E5F75" w:rsidRDefault="0048295E" w:rsidP="006E5F75">
            <w:pPr>
              <w:pStyle w:val="af1"/>
              <w:widowControl w:val="0"/>
              <w:tabs>
                <w:tab w:val="left" w:pos="1701"/>
              </w:tabs>
              <w:rPr>
                <w:sz w:val="36"/>
              </w:rPr>
            </w:pPr>
            <w:r>
              <w:rPr>
                <w:noProof/>
                <w:sz w:val="36"/>
                <w:szCs w:val="36"/>
              </w:rPr>
              <w:drawing>
                <wp:inline distT="0" distB="0" distL="0" distR="0" wp14:anchorId="21E86EFF" wp14:editId="6CF6E43B">
                  <wp:extent cx="1108800" cy="1080000"/>
                  <wp:effectExtent l="0" t="0" r="0" b="6350"/>
                  <wp:docPr id="2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8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6E5F75" w:rsidRPr="00A11F10" w:rsidRDefault="00F26A9D" w:rsidP="00F26A9D">
      <w:pPr>
        <w:pStyle w:val="32"/>
        <w:jc w:val="center"/>
        <w:rPr>
          <w:b/>
          <w:sz w:val="36"/>
          <w:szCs w:val="36"/>
        </w:rPr>
      </w:pPr>
      <w:r w:rsidRPr="00A11F10">
        <w:rPr>
          <w:b/>
          <w:sz w:val="36"/>
          <w:szCs w:val="36"/>
        </w:rPr>
        <w:t>РАБОЧИЙ ЭТАЛОН Д</w:t>
      </w:r>
      <w:r w:rsidR="000A1495" w:rsidRPr="00A11F10">
        <w:rPr>
          <w:b/>
          <w:sz w:val="36"/>
          <w:szCs w:val="36"/>
        </w:rPr>
        <w:t>ЛЯ ПОВЕРКИ ИЗМЕРИТЕЛЬНЫХ АНТЕНН</w:t>
      </w:r>
    </w:p>
    <w:p w:rsidR="00F26A9D" w:rsidRPr="006E5F75" w:rsidRDefault="00F26A9D" w:rsidP="00F26A9D">
      <w:pPr>
        <w:pStyle w:val="32"/>
        <w:jc w:val="center"/>
        <w:rPr>
          <w:b/>
          <w:sz w:val="52"/>
          <w:szCs w:val="52"/>
        </w:rPr>
      </w:pPr>
      <w:r w:rsidRPr="006E5F75">
        <w:rPr>
          <w:b/>
          <w:sz w:val="52"/>
          <w:szCs w:val="52"/>
        </w:rPr>
        <w:t>П1-139/1</w:t>
      </w:r>
    </w:p>
    <w:p w:rsidR="00811188" w:rsidRPr="006E5F75" w:rsidRDefault="00F26A9D" w:rsidP="00811188">
      <w:pPr>
        <w:jc w:val="center"/>
        <w:rPr>
          <w:b/>
          <w:sz w:val="28"/>
          <w:szCs w:val="28"/>
        </w:rPr>
      </w:pPr>
      <w:r w:rsidRPr="006E5F75">
        <w:rPr>
          <w:b/>
          <w:sz w:val="28"/>
          <w:szCs w:val="28"/>
        </w:rPr>
        <w:t>КНПР.464316.024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775797">
        <w:rPr>
          <w:b/>
          <w:color w:val="000000"/>
          <w:spacing w:val="1"/>
          <w:sz w:val="32"/>
          <w:szCs w:val="32"/>
        </w:rPr>
        <w:t>1524029990834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6E5F75" w:rsidRDefault="00E75EBD" w:rsidP="00811188">
      <w:pPr>
        <w:spacing w:line="360" w:lineRule="auto"/>
        <w:jc w:val="center"/>
        <w:rPr>
          <w:b/>
          <w:sz w:val="56"/>
          <w:szCs w:val="56"/>
        </w:rPr>
      </w:pPr>
      <w:r w:rsidRPr="006E5F75">
        <w:rPr>
          <w:b/>
          <w:sz w:val="56"/>
          <w:szCs w:val="56"/>
        </w:rPr>
        <w:t>ФОРМУЛЯР</w:t>
      </w:r>
    </w:p>
    <w:p w:rsidR="00811188" w:rsidRPr="00C436D0" w:rsidRDefault="0013065F" w:rsidP="00811188">
      <w:pPr>
        <w:spacing w:line="360" w:lineRule="auto"/>
        <w:jc w:val="center"/>
        <w:rPr>
          <w:b/>
          <w:sz w:val="32"/>
          <w:szCs w:val="32"/>
        </w:rPr>
      </w:pPr>
      <w:r w:rsidRPr="00C436D0">
        <w:rPr>
          <w:b/>
          <w:sz w:val="32"/>
          <w:szCs w:val="32"/>
        </w:rPr>
        <w:t>КНПР.464316.024-01</w:t>
      </w:r>
      <w:r w:rsidR="00811188" w:rsidRPr="00C436D0">
        <w:rPr>
          <w:b/>
          <w:sz w:val="32"/>
          <w:szCs w:val="32"/>
        </w:rPr>
        <w:t xml:space="preserve"> </w:t>
      </w:r>
      <w:r w:rsidR="00E75EBD" w:rsidRPr="00C436D0">
        <w:rPr>
          <w:b/>
          <w:sz w:val="32"/>
          <w:szCs w:val="32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0A6D09" w:rsidRDefault="000A6D09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A1FD4" w:rsidRDefault="003A1FD4" w:rsidP="00811188">
      <w:pPr>
        <w:jc w:val="center"/>
        <w:rPr>
          <w:sz w:val="28"/>
          <w:szCs w:val="28"/>
        </w:rPr>
      </w:pPr>
      <w:bookmarkStart w:id="0" w:name="_Toc499548223"/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3A1FD4">
      <w:pPr>
        <w:jc w:val="center"/>
        <w:rPr>
          <w:sz w:val="28"/>
          <w:szCs w:val="28"/>
        </w:rPr>
      </w:pPr>
    </w:p>
    <w:p w:rsidR="003A1FD4" w:rsidRDefault="003A1FD4" w:rsidP="003A1FD4">
      <w:r w:rsidRPr="0044218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EC2D793" wp14:editId="13D5186B">
                <wp:simplePos x="0" y="0"/>
                <wp:positionH relativeFrom="column">
                  <wp:posOffset>1667318</wp:posOffset>
                </wp:positionH>
                <wp:positionV relativeFrom="paragraph">
                  <wp:posOffset>4469</wp:posOffset>
                </wp:positionV>
                <wp:extent cx="3921125" cy="1329690"/>
                <wp:effectExtent l="0" t="0" r="3175" b="3810"/>
                <wp:wrapNone/>
                <wp:docPr id="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1125" cy="1329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797" w:rsidRDefault="00775797" w:rsidP="003A1FD4">
                            <w:pPr>
                              <w:ind w:firstLine="567"/>
                              <w:jc w:val="both"/>
                            </w:pPr>
                            <w:r>
                              <w:t xml:space="preserve">АО «СКАРД – </w:t>
                            </w:r>
                            <w:proofErr w:type="spellStart"/>
                            <w:r>
                              <w:t>Электроникс</w:t>
                            </w:r>
                            <w:proofErr w:type="spellEnd"/>
                            <w:r>
                              <w:t>» является разработчиком, производителем и поставщиком широкой номенклатуры радиоэлектронной продукции.</w:t>
                            </w:r>
                          </w:p>
                          <w:p w:rsidR="00775797" w:rsidRDefault="00775797" w:rsidP="003A1FD4">
                            <w:pPr>
                              <w:ind w:firstLine="567"/>
                              <w:jc w:val="both"/>
                            </w:pPr>
                          </w:p>
                          <w:p w:rsidR="00775797" w:rsidRPr="00BA7D77" w:rsidRDefault="00775797" w:rsidP="003A1FD4">
                            <w:pPr>
                              <w:ind w:firstLine="709"/>
                              <w:jc w:val="both"/>
                              <w:rPr>
                                <w:b/>
                                <w:i/>
                              </w:rPr>
                            </w:pPr>
                            <w:r w:rsidRPr="00585FC8">
                              <w:rPr>
                                <w:b/>
                                <w:i/>
                              </w:rPr>
                              <w:t>Ознакомиться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или скачать эксплуатационную документацию на изделие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вы можете</w:t>
                            </w:r>
                            <w:r>
                              <w:rPr>
                                <w:b/>
                                <w:i/>
                              </w:rPr>
                              <w:t>,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отсканировав данный </w:t>
                            </w:r>
                            <w:r w:rsidRPr="00585FC8">
                              <w:rPr>
                                <w:b/>
                                <w:i/>
                                <w:lang w:val="en-US"/>
                              </w:rPr>
                              <w:t>QR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>-код.</w:t>
                            </w:r>
                          </w:p>
                          <w:p w:rsidR="00775797" w:rsidRPr="007A2685" w:rsidRDefault="00775797" w:rsidP="003A1FD4">
                            <w:pPr>
                              <w:ind w:firstLine="567"/>
                              <w:jc w:val="both"/>
                              <w:rPr>
                                <w:b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0" tIns="45720" rIns="3600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131.3pt;margin-top:.35pt;width:308.75pt;height:104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" stroked="f">
                <v:textbox inset="0,,1mm">
                  <w:txbxContent>
                    <w:p w:rsidR="00775797" w:rsidRDefault="00775797" w:rsidP="003A1FD4">
                      <w:pPr>
                        <w:ind w:firstLine="567"/>
                        <w:jc w:val="both"/>
                      </w:pPr>
                      <w:r>
                        <w:t xml:space="preserve">АО «СКАРД – </w:t>
                      </w:r>
                      <w:proofErr w:type="spellStart"/>
                      <w:r>
                        <w:t>Электроникс</w:t>
                      </w:r>
                      <w:proofErr w:type="spellEnd"/>
                      <w:r>
                        <w:t>» является разработчиком, производителем и поставщиком широкой номенклатуры радиоэлектронной продукции.</w:t>
                      </w:r>
                    </w:p>
                    <w:p w:rsidR="00775797" w:rsidRDefault="00775797" w:rsidP="003A1FD4">
                      <w:pPr>
                        <w:ind w:firstLine="567"/>
                        <w:jc w:val="both"/>
                      </w:pPr>
                    </w:p>
                    <w:p w:rsidR="00775797" w:rsidRPr="00BA7D77" w:rsidRDefault="00775797" w:rsidP="003A1FD4">
                      <w:pPr>
                        <w:ind w:firstLine="709"/>
                        <w:jc w:val="both"/>
                        <w:rPr>
                          <w:b/>
                          <w:i/>
                        </w:rPr>
                      </w:pPr>
                      <w:r w:rsidRPr="00585FC8">
                        <w:rPr>
                          <w:b/>
                          <w:i/>
                        </w:rPr>
                        <w:t>Ознакомиться</w:t>
                      </w:r>
                      <w:r>
                        <w:rPr>
                          <w:b/>
                          <w:i/>
                        </w:rPr>
                        <w:t xml:space="preserve"> или скачать эксплуатационную документацию на изделие</w:t>
                      </w:r>
                      <w:r w:rsidRPr="00585FC8">
                        <w:rPr>
                          <w:b/>
                          <w:i/>
                        </w:rPr>
                        <w:t xml:space="preserve"> вы можете</w:t>
                      </w:r>
                      <w:r>
                        <w:rPr>
                          <w:b/>
                          <w:i/>
                        </w:rPr>
                        <w:t>,</w:t>
                      </w:r>
                      <w:r w:rsidRPr="00585FC8">
                        <w:rPr>
                          <w:b/>
                          <w:i/>
                        </w:rPr>
                        <w:t xml:space="preserve"> отсканировав данный </w:t>
                      </w:r>
                      <w:r w:rsidRPr="00585FC8">
                        <w:rPr>
                          <w:b/>
                          <w:i/>
                          <w:lang w:val="en-US"/>
                        </w:rPr>
                        <w:t>QR</w:t>
                      </w:r>
                      <w:r w:rsidRPr="00585FC8">
                        <w:rPr>
                          <w:b/>
                          <w:i/>
                        </w:rPr>
                        <w:t>-код.</w:t>
                      </w:r>
                    </w:p>
                    <w:p w:rsidR="00775797" w:rsidRPr="007A2685" w:rsidRDefault="00775797" w:rsidP="003A1FD4">
                      <w:pPr>
                        <w:ind w:firstLine="567"/>
                        <w:jc w:val="both"/>
                        <w:rPr>
                          <w:b/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711677A4" wp14:editId="05F8C651">
            <wp:extent cx="1080000" cy="1080000"/>
            <wp:effectExtent l="0" t="0" r="6350" b="6350"/>
            <wp:docPr id="6" name="Рисунок 6" descr="E:\Антенны_АИК_Усилители_Кабель\QR-коды для документации 2022\П1-139-1-6_qr-c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Антенны_АИК_Усилители_Кабель\QR-коды для документации 2022\П1-139-1-6_qr-code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1FD4" w:rsidRPr="00F26A9D" w:rsidRDefault="003A1FD4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F26A9D" w:rsidRDefault="00F26A9D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3A1FD4" w:rsidRDefault="003A1FD4" w:rsidP="00811188">
      <w:pPr>
        <w:jc w:val="center"/>
        <w:rPr>
          <w:sz w:val="28"/>
          <w:szCs w:val="28"/>
        </w:rPr>
      </w:pPr>
    </w:p>
    <w:p w:rsidR="000A6D09" w:rsidRDefault="000A6D09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A1FD4" w:rsidRDefault="003A1FD4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  <w:rPr>
          <w:sz w:val="28"/>
          <w:szCs w:val="28"/>
        </w:rPr>
      </w:pPr>
    </w:p>
    <w:p w:rsidR="002703C8" w:rsidRPr="00F26A9D" w:rsidRDefault="002703C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FE7609" w:rsidP="00811188">
      <w:pPr>
        <w:jc w:val="right"/>
      </w:pPr>
      <w:r>
        <w:t>Лист</w:t>
      </w:r>
    </w:p>
    <w:p w:rsidR="00811188" w:rsidRPr="006C3C66" w:rsidRDefault="00811188" w:rsidP="00811188">
      <w:pPr>
        <w:jc w:val="right"/>
      </w:pPr>
    </w:p>
    <w:p w:rsidR="00C85145" w:rsidRDefault="0081118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12725810" w:history="1">
        <w:r w:rsidR="00C85145" w:rsidRPr="00D606D0">
          <w:rPr>
            <w:rStyle w:val="af"/>
            <w:noProof/>
          </w:rPr>
          <w:t>1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ОБЩИЕ УКАЗАНИЯ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0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4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1" w:history="1">
        <w:r w:rsidR="00C85145" w:rsidRPr="00D606D0">
          <w:rPr>
            <w:rStyle w:val="af"/>
            <w:noProof/>
          </w:rPr>
          <w:t>2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ОСНОВНЫЕ СВЕДЕНИЯ ОБ ИЗДЕЛИ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1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4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2" w:history="1">
        <w:r w:rsidR="00C85145" w:rsidRPr="00D606D0">
          <w:rPr>
            <w:rStyle w:val="af"/>
            <w:noProof/>
          </w:rPr>
          <w:t>3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ОСНОВНЫЕ МЕТРОЛОГИЧЕСКИЕ И ТЕХНИЧЕСКИЕ ХАРАКТЕРИСТИК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2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4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3" w:history="1">
        <w:r w:rsidR="00C85145" w:rsidRPr="00D606D0">
          <w:rPr>
            <w:rStyle w:val="af"/>
            <w:noProof/>
          </w:rPr>
          <w:t>4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НДИВИДУАЛЬНЫЕ ОСОБЕННОСТИ ИЗДЕЛИЯ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3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6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4" w:history="1">
        <w:r w:rsidR="00C85145" w:rsidRPr="00D606D0">
          <w:rPr>
            <w:rStyle w:val="af"/>
            <w:noProof/>
          </w:rPr>
          <w:t>5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КОМПЛЕКТНОСТЬ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4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6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5" w:history="1">
        <w:r w:rsidR="00C85145" w:rsidRPr="00D606D0">
          <w:rPr>
            <w:rStyle w:val="af"/>
            <w:noProof/>
          </w:rPr>
          <w:t>6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РЕСУРСЫ, СРОКИ СЛУЖБЫ И ХРАНЕНИЯ. ГАРАНТИИ ИЗГОТОВИТЕЛЯ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5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7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6" w:history="1">
        <w:r w:rsidR="00C85145" w:rsidRPr="00D606D0">
          <w:rPr>
            <w:rStyle w:val="af"/>
            <w:noProof/>
          </w:rPr>
          <w:t>7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КОНСЕРВАЦИЯ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6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8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7" w:history="1">
        <w:r w:rsidR="00C85145" w:rsidRPr="00D606D0">
          <w:rPr>
            <w:rStyle w:val="af"/>
            <w:noProof/>
          </w:rPr>
          <w:t>8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СВИДЕТЕЛЬСТВО ОБ УПАКОВЫВАНИ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7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9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8" w:history="1">
        <w:r w:rsidR="00C85145" w:rsidRPr="00D606D0">
          <w:rPr>
            <w:rStyle w:val="af"/>
            <w:noProof/>
          </w:rPr>
          <w:t>9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СВИДЕТЕЛЬСТВО О ПРИЕМКЕ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8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10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19" w:history="1">
        <w:r w:rsidR="00C85145" w:rsidRPr="00D606D0">
          <w:rPr>
            <w:rStyle w:val="af"/>
            <w:noProof/>
          </w:rPr>
          <w:t>10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ДВИЖЕНИЕ ИЗДЕЛИЯ ПРИ ЭКСПЛУАТАЦИ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19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11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0" w:history="1">
        <w:r w:rsidR="00C85145" w:rsidRPr="00D606D0">
          <w:rPr>
            <w:rStyle w:val="af"/>
            <w:noProof/>
          </w:rPr>
          <w:t>11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УЧЕТ РАБОТЫ ИЗДЕЛИЯ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0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14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1" w:history="1">
        <w:r w:rsidR="00C85145" w:rsidRPr="00D606D0">
          <w:rPr>
            <w:rStyle w:val="af"/>
            <w:noProof/>
          </w:rPr>
          <w:t>12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УЧЕТ ТЕХНИЧЕСКОГО ОБСЛУЖИВАНИЯ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1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16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2" w:history="1">
        <w:r w:rsidR="00C85145" w:rsidRPr="00D606D0">
          <w:rPr>
            <w:rStyle w:val="af"/>
            <w:noProof/>
          </w:rPr>
          <w:t>13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УЧЕТ РАБОТЫ ПО БЮЛЛЕТЕНЯМ И УКАЗАНИЯМ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2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17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3" w:history="1">
        <w:r w:rsidR="00C85145" w:rsidRPr="00D606D0">
          <w:rPr>
            <w:rStyle w:val="af"/>
            <w:noProof/>
          </w:rPr>
          <w:t>14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РАБОТЫ ПРИ ЭКСПЛУАТАЦИ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3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18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4" w:history="1">
        <w:r w:rsidR="00C85145" w:rsidRPr="00D606D0">
          <w:rPr>
            <w:rStyle w:val="af"/>
            <w:noProof/>
            <w:lang w:eastAsia="ru-RU"/>
          </w:rPr>
          <w:t>15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  <w:lang w:eastAsia="ru-RU"/>
          </w:rPr>
          <w:t>ПЕРИОДИЧЕСКИЙ КОНТРОЛЬ ОСНОВНЫХ ЭКСПЛУАТАЦИОННЫХ И ТЕХНИЧЕСКИХ ХАРАКТЕРИСТИК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4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19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5" w:history="1">
        <w:r w:rsidR="00C85145" w:rsidRPr="00D606D0">
          <w:rPr>
            <w:rStyle w:val="af"/>
            <w:noProof/>
          </w:rPr>
          <w:t>16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СВЕДЕНИЯ О РЕКЛАМ</w:t>
        </w:r>
        <w:r w:rsidR="00C85145" w:rsidRPr="00D606D0">
          <w:rPr>
            <w:rStyle w:val="af"/>
            <w:noProof/>
          </w:rPr>
          <w:t>А</w:t>
        </w:r>
        <w:r w:rsidR="00C85145" w:rsidRPr="00D606D0">
          <w:rPr>
            <w:rStyle w:val="af"/>
            <w:noProof/>
          </w:rPr>
          <w:t>ЦИЯХ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5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22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6" w:history="1">
        <w:r w:rsidR="00C85145" w:rsidRPr="00D606D0">
          <w:rPr>
            <w:rStyle w:val="af"/>
            <w:noProof/>
          </w:rPr>
          <w:t>17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ЛИСТ РЕГИСТРАЦИИ РЕКЛАМАЦИЙ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6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22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7" w:history="1">
        <w:r w:rsidR="00C85145" w:rsidRPr="00D606D0">
          <w:rPr>
            <w:rStyle w:val="af"/>
            <w:noProof/>
          </w:rPr>
          <w:t>18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СВЕДЕНИЯ О ХРАНЕНИ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7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24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8" w:history="1">
        <w:r w:rsidR="00C85145" w:rsidRPr="00D606D0">
          <w:rPr>
            <w:rStyle w:val="af"/>
            <w:noProof/>
          </w:rPr>
          <w:t>19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РЕМОНТ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8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25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29" w:history="1">
        <w:r w:rsidR="00C85145" w:rsidRPr="00D606D0">
          <w:rPr>
            <w:rStyle w:val="af"/>
            <w:noProof/>
          </w:rPr>
          <w:t>20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ОСОБЫЕ ОТМЕТК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29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29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0" w:history="1">
        <w:r w:rsidR="00C85145" w:rsidRPr="00D606D0">
          <w:rPr>
            <w:rStyle w:val="af"/>
            <w:noProof/>
          </w:rPr>
          <w:t>21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СВЕДЕНИЯ ОБ УТИЛИЗАЦИИ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30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30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1" w:history="1">
        <w:r w:rsidR="00C85145" w:rsidRPr="00D606D0">
          <w:rPr>
            <w:rStyle w:val="af"/>
            <w:noProof/>
          </w:rPr>
          <w:t>22</w:t>
        </w:r>
        <w:r w:rsidR="00C85145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85145" w:rsidRPr="00D606D0">
          <w:rPr>
            <w:rStyle w:val="af"/>
            <w:noProof/>
          </w:rPr>
          <w:t>КОНТРОЛЬ СОСТОЯНИЯ ИЗДЕЛИЯ И ВЕДЕНИЯ ФОРМУЛЯРА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31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31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33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2" w:history="1">
        <w:r w:rsidR="00C85145" w:rsidRPr="00D606D0">
          <w:rPr>
            <w:rStyle w:val="af"/>
            <w:noProof/>
            <w:lang w:eastAsia="ru-RU"/>
          </w:rPr>
          <w:t>ПРИЛОЖЕНИЕ А График зависимости коэффициента усиления от частоты.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32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32</w:t>
        </w:r>
        <w:r w:rsidR="00C85145">
          <w:rPr>
            <w:noProof/>
            <w:webHidden/>
          </w:rPr>
          <w:fldChar w:fldCharType="end"/>
        </w:r>
      </w:hyperlink>
    </w:p>
    <w:p w:rsidR="00C85145" w:rsidRDefault="00775797">
      <w:pPr>
        <w:pStyle w:val="33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3" w:history="1">
        <w:r w:rsidR="00C85145" w:rsidRPr="00D606D0">
          <w:rPr>
            <w:rStyle w:val="af"/>
            <w:noProof/>
            <w:lang w:eastAsia="ru-RU"/>
          </w:rPr>
          <w:t>ПРИЛОЖЕНИЕ Б Значения коэффициента усиления для заданной частоты.</w:t>
        </w:r>
        <w:r w:rsidR="00C85145">
          <w:rPr>
            <w:noProof/>
            <w:webHidden/>
          </w:rPr>
          <w:tab/>
        </w:r>
        <w:r w:rsidR="00C85145">
          <w:rPr>
            <w:noProof/>
            <w:webHidden/>
          </w:rPr>
          <w:fldChar w:fldCharType="begin"/>
        </w:r>
        <w:r w:rsidR="00C85145">
          <w:rPr>
            <w:noProof/>
            <w:webHidden/>
          </w:rPr>
          <w:instrText xml:space="preserve"> PAGEREF _Toc212725833 \h </w:instrText>
        </w:r>
        <w:r w:rsidR="00C85145">
          <w:rPr>
            <w:noProof/>
            <w:webHidden/>
          </w:rPr>
        </w:r>
        <w:r w:rsidR="00C85145">
          <w:rPr>
            <w:noProof/>
            <w:webHidden/>
          </w:rPr>
          <w:fldChar w:fldCharType="separate"/>
        </w:r>
        <w:r w:rsidR="00423A50">
          <w:rPr>
            <w:noProof/>
            <w:webHidden/>
          </w:rPr>
          <w:t>33</w:t>
        </w:r>
        <w:r w:rsidR="00C85145">
          <w:rPr>
            <w:noProof/>
            <w:webHidden/>
          </w:rPr>
          <w:fldChar w:fldCharType="end"/>
        </w:r>
      </w:hyperlink>
    </w:p>
    <w:p w:rsidR="00811188" w:rsidRDefault="00811188" w:rsidP="006619B1">
      <w:r>
        <w:fldChar w:fldCharType="end"/>
      </w:r>
    </w:p>
    <w:p w:rsidR="00811188" w:rsidRDefault="00811188" w:rsidP="00811188"/>
    <w:p w:rsidR="00FE7609" w:rsidRDefault="00FE7609">
      <w:pPr>
        <w:suppressAutoHyphens w:val="0"/>
      </w:pPr>
      <w:r>
        <w:br w:type="page"/>
      </w:r>
    </w:p>
    <w:p w:rsidR="00811188" w:rsidRPr="00CA709E" w:rsidRDefault="00811188" w:rsidP="00D70FEB">
      <w:pPr>
        <w:pStyle w:val="1"/>
        <w:tabs>
          <w:tab w:val="clear" w:pos="709"/>
        </w:tabs>
        <w:suppressAutoHyphens w:val="0"/>
      </w:pPr>
      <w:bookmarkStart w:id="1" w:name="_Toc212725810"/>
      <w:r w:rsidRPr="00CA709E">
        <w:lastRenderedPageBreak/>
        <w:t>ОБЩИЕ УКАЗАНИЯ</w:t>
      </w:r>
      <w:bookmarkEnd w:id="1"/>
    </w:p>
    <w:p w:rsidR="008B1618" w:rsidRDefault="008B1618" w:rsidP="00D70FEB">
      <w:pPr>
        <w:pStyle w:val="a6"/>
        <w:numPr>
          <w:ilvl w:val="1"/>
          <w:numId w:val="40"/>
        </w:numPr>
        <w:ind w:left="0" w:firstLine="709"/>
        <w:jc w:val="both"/>
      </w:pPr>
      <w:r>
        <w:t>Перед эксплуатацией рабочего эталона для поверки измерительных антенн П1-139</w:t>
      </w:r>
      <w:r w:rsidRPr="001B7B46">
        <w:t>/</w:t>
      </w:r>
      <w:r>
        <w:t>1 (далее – рабочий эталон П1-139</w:t>
      </w:r>
      <w:r w:rsidRPr="001B7B46">
        <w:t>/</w:t>
      </w:r>
      <w:r>
        <w:t>1</w:t>
      </w:r>
      <w:r w:rsidR="000E1B3A">
        <w:t>, антенна, изделие</w:t>
      </w:r>
      <w:r>
        <w:t xml:space="preserve">) необходимо ознакомиться с руководством по эксплуатации рабочего </w:t>
      </w:r>
      <w:r w:rsidR="000E1B3A">
        <w:t>изделия</w:t>
      </w:r>
      <w:r>
        <w:t>.</w:t>
      </w:r>
    </w:p>
    <w:p w:rsidR="008B1618" w:rsidRDefault="008B1618" w:rsidP="00D70FEB">
      <w:pPr>
        <w:numPr>
          <w:ilvl w:val="1"/>
          <w:numId w:val="20"/>
        </w:numPr>
        <w:suppressAutoHyphens w:val="0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0E1B3A">
        <w:t>изделием</w:t>
      </w:r>
      <w:r>
        <w:t>.</w:t>
      </w:r>
    </w:p>
    <w:p w:rsidR="008B1618" w:rsidRDefault="008B1618" w:rsidP="00D70FEB">
      <w:pPr>
        <w:numPr>
          <w:ilvl w:val="1"/>
          <w:numId w:val="20"/>
        </w:numPr>
        <w:suppressAutoHyphens w:val="0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D70FEB">
      <w:pPr>
        <w:numPr>
          <w:ilvl w:val="1"/>
          <w:numId w:val="20"/>
        </w:numPr>
        <w:suppressAutoHyphens w:val="0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95CBC" w:rsidP="00D70FEB">
      <w:pPr>
        <w:numPr>
          <w:ilvl w:val="1"/>
          <w:numId w:val="20"/>
        </w:numPr>
        <w:suppressAutoHyphens w:val="0"/>
        <w:ind w:left="0" w:firstLine="709"/>
        <w:jc w:val="both"/>
      </w:pPr>
      <w:r>
        <w:t>При передаче рабочего эталона П1-139</w:t>
      </w:r>
      <w:r w:rsidRPr="001B7B46">
        <w:t>/</w:t>
      </w:r>
      <w:r>
        <w:t>1 на другое предприятие суммирующие записи по наработке заверяют</w:t>
      </w:r>
      <w:r w:rsidRPr="00895CBC">
        <w:t xml:space="preserve"> </w:t>
      </w:r>
      <w:r>
        <w:t xml:space="preserve">печатью предприятия, передающего </w:t>
      </w:r>
      <w:r w:rsidR="000E1B3A">
        <w:t>антенну</w:t>
      </w:r>
      <w:r w:rsidR="008B1618">
        <w:t>.</w:t>
      </w:r>
    </w:p>
    <w:p w:rsidR="00775797" w:rsidRPr="00A53401" w:rsidRDefault="00775797" w:rsidP="00775797">
      <w:pPr>
        <w:ind w:firstLine="709"/>
        <w:jc w:val="both"/>
        <w:rPr>
          <w:i/>
        </w:rPr>
      </w:pPr>
      <w:bookmarkStart w:id="2" w:name="_Toc212725811"/>
      <w:r w:rsidRPr="00A53401">
        <w:rPr>
          <w:i/>
        </w:rPr>
        <w:t xml:space="preserve">Авторские права на изделие принадлежат АО «СКАРД - </w:t>
      </w:r>
      <w:proofErr w:type="spellStart"/>
      <w:r w:rsidRPr="00A53401">
        <w:rPr>
          <w:i/>
        </w:rPr>
        <w:t>Электроникс</w:t>
      </w:r>
      <w:proofErr w:type="spellEnd"/>
      <w:r w:rsidRPr="00A53401">
        <w:rPr>
          <w:i/>
        </w:rPr>
        <w:t>»:</w:t>
      </w:r>
    </w:p>
    <w:p w:rsidR="00775797" w:rsidRPr="00A53401" w:rsidRDefault="00775797" w:rsidP="00775797">
      <w:pPr>
        <w:pStyle w:val="13"/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A53401">
        <w:rPr>
          <w:rFonts w:ascii="Times New Roman" w:hAnsi="Times New Roman"/>
          <w:i/>
          <w:sz w:val="24"/>
          <w:szCs w:val="24"/>
        </w:rPr>
        <w:t xml:space="preserve">все конструктивные и схематические решения, примененные в изделиях, являются интеллектуальной собственностью АО «СКАРД - </w:t>
      </w:r>
      <w:proofErr w:type="spellStart"/>
      <w:r w:rsidRPr="00A53401">
        <w:rPr>
          <w:rFonts w:ascii="Times New Roman" w:hAnsi="Times New Roman"/>
          <w:i/>
          <w:sz w:val="24"/>
          <w:szCs w:val="24"/>
        </w:rPr>
        <w:t>Электроникс</w:t>
      </w:r>
      <w:proofErr w:type="spellEnd"/>
      <w:r w:rsidRPr="00A53401">
        <w:rPr>
          <w:rFonts w:ascii="Times New Roman" w:hAnsi="Times New Roman"/>
          <w:i/>
          <w:sz w:val="24"/>
          <w:szCs w:val="24"/>
        </w:rPr>
        <w:t>».</w:t>
      </w:r>
    </w:p>
    <w:p w:rsidR="00775797" w:rsidRPr="00A53401" w:rsidRDefault="00775797" w:rsidP="00775797">
      <w:pPr>
        <w:pStyle w:val="13"/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A53401">
        <w:rPr>
          <w:rFonts w:ascii="Times New Roman" w:hAnsi="Times New Roman"/>
          <w:i/>
          <w:sz w:val="24"/>
          <w:szCs w:val="24"/>
        </w:rPr>
        <w:t>любое копирование, или применение использованных в изделии схемотехнических и конструктивных решений, а также использование изделия в качестве базовой технологии для разработки аналогичных изделий не допускается.</w:t>
      </w:r>
    </w:p>
    <w:p w:rsidR="00811188" w:rsidRPr="00E64E89" w:rsidRDefault="00811188" w:rsidP="00D70FEB">
      <w:pPr>
        <w:pStyle w:val="1"/>
        <w:tabs>
          <w:tab w:val="clear" w:pos="709"/>
        </w:tabs>
        <w:suppressAutoHyphens w:val="0"/>
      </w:pPr>
      <w:r w:rsidRPr="00E64E89">
        <w:t>ОСНОВНЫЕ СВЕДЕНИЯ ОБ ИЗДЕЛИИ</w:t>
      </w:r>
      <w:bookmarkEnd w:id="2"/>
    </w:p>
    <w:p w:rsidR="00811188" w:rsidRDefault="008B1618" w:rsidP="00D70FEB">
      <w:pPr>
        <w:pStyle w:val="a6"/>
        <w:numPr>
          <w:ilvl w:val="1"/>
          <w:numId w:val="4"/>
        </w:numPr>
        <w:tabs>
          <w:tab w:val="clear" w:pos="2771"/>
        </w:tabs>
        <w:suppressAutoHyphens w:val="0"/>
        <w:ind w:left="0" w:firstLine="709"/>
        <w:jc w:val="both"/>
      </w:pPr>
      <w:r>
        <w:t>Наименование: рабочий эталон для поверки измерительных антенн П1-139/1</w:t>
      </w:r>
    </w:p>
    <w:p w:rsidR="008B1618" w:rsidRDefault="008B1618" w:rsidP="00D70FEB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r>
        <w:t>Обозначение: КНПР.464316.024-01.</w:t>
      </w:r>
    </w:p>
    <w:p w:rsidR="008B1618" w:rsidRDefault="008B1618" w:rsidP="00D70FEB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D70FEB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r>
        <w:t xml:space="preserve">Адрес предприятия – изготовителя: Россия, г. Курск, ул. К. Маркса 70Б, </w:t>
      </w:r>
      <w:r w:rsidR="00C81896">
        <w:br/>
      </w:r>
      <w:r>
        <w:t>тел./факс 8(4712) 39-06-32.</w:t>
      </w:r>
    </w:p>
    <w:p w:rsidR="000B30FC" w:rsidRPr="00895CBC" w:rsidRDefault="008B1618" w:rsidP="00D70FEB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  <w:rPr>
          <w:u w:val="single"/>
        </w:rPr>
      </w:pPr>
      <w:r>
        <w:t xml:space="preserve">Дата изготовления изделия: </w:t>
      </w:r>
      <w:r w:rsidR="00775797">
        <w:rPr>
          <w:u w:val="single"/>
        </w:rPr>
        <w:t>11 февраля 2026</w:t>
      </w:r>
      <w:r w:rsidR="000B30FC" w:rsidRPr="00895CBC">
        <w:rPr>
          <w:u w:val="single"/>
        </w:rPr>
        <w:t xml:space="preserve"> г.</w:t>
      </w:r>
    </w:p>
    <w:p w:rsidR="000B30FC" w:rsidRPr="00895CBC" w:rsidRDefault="008B1618" w:rsidP="00D70FEB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  <w:rPr>
          <w:u w:val="single"/>
        </w:rPr>
      </w:pPr>
      <w:r>
        <w:t xml:space="preserve">Заводской номер изделия: </w:t>
      </w:r>
      <w:r w:rsidR="00775797">
        <w:rPr>
          <w:u w:val="single"/>
        </w:rPr>
        <w:t>1524029990834</w:t>
      </w:r>
      <w:r w:rsidR="000B30FC" w:rsidRPr="00895CBC">
        <w:rPr>
          <w:u w:val="single"/>
        </w:rPr>
        <w:t>.</w:t>
      </w:r>
    </w:p>
    <w:p w:rsidR="008B1618" w:rsidRPr="00895CBC" w:rsidRDefault="008B1618" w:rsidP="00D70FEB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  <w:rPr>
          <w:sz w:val="28"/>
        </w:rPr>
      </w:pPr>
      <w:r w:rsidRPr="00895CBC">
        <w:t>Рабочий эталон для поверки измерительных антенн П1-139/1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895CBC">
        <w:rPr>
          <w:sz w:val="28"/>
        </w:rPr>
        <w:t xml:space="preserve"> </w:t>
      </w:r>
      <w:r w:rsidR="00552DBE" w:rsidRPr="00895CBC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811188" w:rsidRPr="00E64E89" w:rsidRDefault="00811188" w:rsidP="00D70FEB">
      <w:pPr>
        <w:pStyle w:val="1"/>
        <w:tabs>
          <w:tab w:val="clear" w:pos="709"/>
        </w:tabs>
        <w:suppressAutoHyphens w:val="0"/>
      </w:pPr>
      <w:bookmarkStart w:id="3" w:name="_Toc212725812"/>
      <w:r w:rsidRPr="00E64E89">
        <w:t xml:space="preserve">ОСНОВНЫЕ </w:t>
      </w:r>
      <w:r w:rsidR="000A6D09">
        <w:t xml:space="preserve">МЕТРОЛОГИЧЕСКИЕ И </w:t>
      </w:r>
      <w:r w:rsidRPr="00E64E89">
        <w:t xml:space="preserve">ТЕХНИЧЕСКИЕ </w:t>
      </w:r>
      <w:r w:rsidR="000A6D09">
        <w:t>ХАРАКТЕРИСТИКИ</w:t>
      </w:r>
      <w:bookmarkEnd w:id="3"/>
    </w:p>
    <w:p w:rsidR="00811188" w:rsidRDefault="00811188" w:rsidP="00D70FEB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 – Основные </w:t>
      </w:r>
      <w:r w:rsidR="000A6D09">
        <w:t>метролог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0A6D09" w:rsidTr="000A6D09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0A6D09" w:rsidRDefault="00811188" w:rsidP="00EF5AFC">
            <w:pPr>
              <w:shd w:val="clear" w:color="auto" w:fill="FFFFFF"/>
              <w:ind w:hanging="425"/>
              <w:jc w:val="center"/>
            </w:pPr>
            <w:r w:rsidRPr="000A6D09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0A6D09" w:rsidRDefault="00811188" w:rsidP="00EF5AFC">
            <w:pPr>
              <w:shd w:val="clear" w:color="auto" w:fill="FFFFFF"/>
              <w:jc w:val="center"/>
            </w:pPr>
            <w:r w:rsidRPr="000A6D09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811188" w:rsidRPr="000A6D09" w:rsidTr="000A6D09">
        <w:trPr>
          <w:jc w:val="center"/>
        </w:trPr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0A6D09" w:rsidRDefault="00811188" w:rsidP="00EF5AFC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0A6D09" w:rsidRDefault="00811188" w:rsidP="00341D5F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 xml:space="preserve">от </w:t>
            </w:r>
            <w:r w:rsidR="00341D5F" w:rsidRPr="000A6D09">
              <w:rPr>
                <w:sz w:val="22"/>
                <w:szCs w:val="22"/>
              </w:rPr>
              <w:t>3,95</w:t>
            </w:r>
            <w:r w:rsidR="009D76EA" w:rsidRPr="000A6D09">
              <w:rPr>
                <w:sz w:val="22"/>
                <w:szCs w:val="22"/>
              </w:rPr>
              <w:t xml:space="preserve"> </w:t>
            </w:r>
            <w:r w:rsidRPr="000A6D09">
              <w:rPr>
                <w:sz w:val="22"/>
                <w:szCs w:val="22"/>
              </w:rPr>
              <w:t>до 5,8</w:t>
            </w:r>
            <w:r w:rsidR="00341D5F" w:rsidRPr="000A6D09">
              <w:rPr>
                <w:sz w:val="22"/>
                <w:szCs w:val="22"/>
              </w:rPr>
              <w:t>5</w:t>
            </w:r>
            <w:r w:rsidR="00F54B8E">
              <w:rPr>
                <w:sz w:val="22"/>
                <w:szCs w:val="22"/>
              </w:rPr>
              <w:t xml:space="preserve"> </w:t>
            </w:r>
            <w:proofErr w:type="spellStart"/>
            <w:r w:rsidR="00F54B8E">
              <w:rPr>
                <w:sz w:val="22"/>
                <w:szCs w:val="22"/>
              </w:rPr>
              <w:t>включ</w:t>
            </w:r>
            <w:proofErr w:type="spellEnd"/>
            <w:r w:rsidR="00F54B8E">
              <w:rPr>
                <w:sz w:val="22"/>
                <w:szCs w:val="22"/>
              </w:rPr>
              <w:t>.</w:t>
            </w:r>
          </w:p>
        </w:tc>
      </w:tr>
      <w:tr w:rsidR="00811188" w:rsidRPr="000A6D09" w:rsidTr="000A6D09">
        <w:trPr>
          <w:trHeight w:val="122"/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0A6D09" w:rsidRDefault="00811188" w:rsidP="00EF5AFC">
            <w:pPr>
              <w:jc w:val="both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A6D09" w:rsidRDefault="00811188" w:rsidP="00EF5AFC">
            <w:pPr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1,5</w:t>
            </w:r>
          </w:p>
        </w:tc>
      </w:tr>
      <w:tr w:rsidR="00AD48E7" w:rsidRPr="000A6D09" w:rsidTr="000A6D09">
        <w:trPr>
          <w:trHeight w:val="122"/>
          <w:jc w:val="center"/>
        </w:trPr>
        <w:tc>
          <w:tcPr>
            <w:tcW w:w="6048" w:type="dxa"/>
            <w:shd w:val="clear" w:color="auto" w:fill="auto"/>
          </w:tcPr>
          <w:p w:rsidR="00AD48E7" w:rsidRPr="000A6D09" w:rsidRDefault="00AD48E7" w:rsidP="00EF5AFC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Pr="000A6D09" w:rsidRDefault="00AD48E7" w:rsidP="00EF5AFC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±7,0</w:t>
            </w:r>
          </w:p>
        </w:tc>
      </w:tr>
      <w:tr w:rsidR="00811188" w:rsidRPr="000A6D09" w:rsidTr="000A6D09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0A6D09" w:rsidRDefault="00811188" w:rsidP="00F12079">
            <w:pPr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Коэффициент усиления ант</w:t>
            </w:r>
            <w:r w:rsidR="00F12079">
              <w:rPr>
                <w:sz w:val="22"/>
                <w:szCs w:val="22"/>
              </w:rPr>
              <w:t>енн в диапазоне рабочих частот не менее,</w:t>
            </w:r>
            <w:r w:rsidR="00F12079" w:rsidRPr="000A6D09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A6D09" w:rsidRDefault="00811188" w:rsidP="00EF5AFC">
            <w:pPr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19,0</w:t>
            </w:r>
          </w:p>
        </w:tc>
      </w:tr>
    </w:tbl>
    <w:p w:rsidR="00775797" w:rsidRPr="00775797" w:rsidRDefault="00775797" w:rsidP="00775797">
      <w:pPr>
        <w:widowControl w:val="0"/>
        <w:suppressAutoHyphens w:val="0"/>
        <w:autoSpaceDE w:val="0"/>
        <w:autoSpaceDN w:val="0"/>
        <w:adjustRightInd w:val="0"/>
        <w:ind w:firstLine="709"/>
        <w:jc w:val="both"/>
        <w:rPr>
          <w:i/>
          <w:sz w:val="22"/>
          <w:szCs w:val="22"/>
          <w:lang w:eastAsia="ru-RU"/>
        </w:rPr>
      </w:pPr>
      <w:r w:rsidRPr="00775797">
        <w:rPr>
          <w:b/>
          <w:spacing w:val="40"/>
          <w:sz w:val="22"/>
          <w:szCs w:val="22"/>
          <w:lang w:eastAsia="ru-RU"/>
        </w:rPr>
        <w:t>*Примечание:</w:t>
      </w:r>
      <w:r w:rsidRPr="00775797">
        <w:rPr>
          <w:sz w:val="22"/>
          <w:szCs w:val="22"/>
          <w:lang w:eastAsia="ru-RU"/>
        </w:rPr>
        <w:t xml:space="preserve"> </w:t>
      </w:r>
      <w:r w:rsidRPr="00775797">
        <w:rPr>
          <w:i/>
          <w:sz w:val="22"/>
          <w:szCs w:val="22"/>
          <w:lang w:eastAsia="ru-RU"/>
        </w:rPr>
        <w:t>Коэффициент усиления</w:t>
      </w:r>
      <w:r>
        <w:rPr>
          <w:i/>
          <w:sz w:val="22"/>
          <w:szCs w:val="22"/>
          <w:lang w:eastAsia="ru-RU"/>
        </w:rPr>
        <w:t xml:space="preserve"> рабочего</w:t>
      </w:r>
      <w:r w:rsidRPr="00775797">
        <w:rPr>
          <w:i/>
          <w:sz w:val="22"/>
          <w:szCs w:val="22"/>
          <w:lang w:eastAsia="ru-RU"/>
        </w:rPr>
        <w:t xml:space="preserve"> </w:t>
      </w:r>
      <w:r>
        <w:rPr>
          <w:i/>
          <w:sz w:val="22"/>
          <w:szCs w:val="22"/>
          <w:lang w:eastAsia="ru-RU"/>
        </w:rPr>
        <w:t>эталона</w:t>
      </w:r>
      <w:r w:rsidRPr="00775797">
        <w:rPr>
          <w:i/>
          <w:sz w:val="22"/>
          <w:szCs w:val="22"/>
          <w:lang w:eastAsia="ru-RU"/>
        </w:rPr>
        <w:t xml:space="preserve"> (Ку) для заданной частоты определяется по значениям табличной части Свидетельства о Поверке, или графику (приложение А), либо по таблице (приложение Б) Формуляра, придаваемым к </w:t>
      </w:r>
      <w:r>
        <w:rPr>
          <w:i/>
          <w:sz w:val="22"/>
          <w:szCs w:val="22"/>
          <w:lang w:eastAsia="ru-RU"/>
        </w:rPr>
        <w:t>изделию</w:t>
      </w:r>
      <w:r w:rsidRPr="00775797">
        <w:rPr>
          <w:i/>
          <w:sz w:val="22"/>
          <w:szCs w:val="22"/>
          <w:lang w:eastAsia="ru-RU"/>
        </w:rPr>
        <w:t xml:space="preserve">, и </w:t>
      </w:r>
      <w:r w:rsidRPr="00775797">
        <w:rPr>
          <w:i/>
          <w:color w:val="000000"/>
          <w:sz w:val="22"/>
          <w:szCs w:val="22"/>
          <w:lang w:eastAsia="ru-RU"/>
        </w:rPr>
        <w:t>действительны при проведении измерений в дальней зоне.</w:t>
      </w:r>
      <w:r w:rsidRPr="00775797">
        <w:rPr>
          <w:i/>
          <w:sz w:val="22"/>
          <w:szCs w:val="22"/>
          <w:lang w:eastAsia="ru-RU"/>
        </w:rPr>
        <w:t xml:space="preserve"> Ку уточняется по результатам периодической поверки </w:t>
      </w:r>
      <w:r>
        <w:rPr>
          <w:i/>
          <w:color w:val="000000"/>
          <w:sz w:val="22"/>
          <w:szCs w:val="22"/>
          <w:lang w:eastAsia="ru-RU"/>
        </w:rPr>
        <w:t>изделия</w:t>
      </w:r>
      <w:r w:rsidRPr="00775797">
        <w:rPr>
          <w:i/>
          <w:color w:val="000000"/>
          <w:sz w:val="22"/>
          <w:szCs w:val="22"/>
          <w:lang w:eastAsia="ru-RU"/>
        </w:rPr>
        <w:t>.</w:t>
      </w:r>
    </w:p>
    <w:p w:rsidR="000A6D09" w:rsidRDefault="000A6D09" w:rsidP="00C81896">
      <w:pPr>
        <w:spacing w:before="60" w:after="6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2 – Основные техн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0A6D09" w:rsidRPr="000A6D09" w:rsidTr="00E013BC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0A6D09" w:rsidRPr="000A6D09" w:rsidRDefault="000A6D09" w:rsidP="00E013BC">
            <w:pPr>
              <w:shd w:val="clear" w:color="auto" w:fill="FFFFFF"/>
              <w:ind w:hanging="425"/>
              <w:jc w:val="center"/>
            </w:pPr>
            <w:r w:rsidRPr="000A6D09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0A6D09" w:rsidRPr="000A6D09" w:rsidRDefault="000A6D09" w:rsidP="00E013BC">
            <w:pPr>
              <w:shd w:val="clear" w:color="auto" w:fill="FFFFFF"/>
              <w:jc w:val="center"/>
            </w:pPr>
            <w:r w:rsidRPr="000A6D09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0A6D09" w:rsidRPr="000A6D09" w:rsidTr="00E013B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0A6D09" w:rsidRPr="000A6D09" w:rsidRDefault="000A6D09" w:rsidP="00E013BC">
            <w:pPr>
              <w:jc w:val="both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0A6D09" w:rsidRPr="000A6D09" w:rsidRDefault="000A6D09" w:rsidP="00E013BC">
            <w:pPr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Линейная</w:t>
            </w:r>
          </w:p>
        </w:tc>
      </w:tr>
      <w:tr w:rsidR="000A6D09" w:rsidRPr="000A6D09" w:rsidTr="00E013B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0A6D09" w:rsidRPr="000A6D09" w:rsidRDefault="000A6D09" w:rsidP="00F12079">
            <w:pPr>
              <w:jc w:val="both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 xml:space="preserve">Относительный уровень </w:t>
            </w:r>
            <w:proofErr w:type="spellStart"/>
            <w:r w:rsidRPr="000A6D09">
              <w:rPr>
                <w:sz w:val="22"/>
                <w:szCs w:val="22"/>
              </w:rPr>
              <w:t>кр</w:t>
            </w:r>
            <w:r w:rsidR="00F12079">
              <w:rPr>
                <w:sz w:val="22"/>
                <w:szCs w:val="22"/>
              </w:rPr>
              <w:t>оссполяризационной</w:t>
            </w:r>
            <w:proofErr w:type="spellEnd"/>
            <w:r w:rsidR="00F12079">
              <w:rPr>
                <w:sz w:val="22"/>
                <w:szCs w:val="22"/>
              </w:rPr>
              <w:t xml:space="preserve"> составляющей</w:t>
            </w:r>
            <w:r w:rsidRPr="000A6D09">
              <w:rPr>
                <w:sz w:val="22"/>
                <w:szCs w:val="22"/>
              </w:rPr>
              <w:t xml:space="preserve"> не более</w:t>
            </w:r>
            <w:r w:rsidR="00F12079">
              <w:rPr>
                <w:sz w:val="22"/>
                <w:szCs w:val="22"/>
              </w:rPr>
              <w:t>,</w:t>
            </w:r>
            <w:r w:rsidR="00F12079" w:rsidRPr="000A6D09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0A6D09" w:rsidRPr="000A6D09" w:rsidRDefault="000A6D09" w:rsidP="00E013BC">
            <w:pPr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–25</w:t>
            </w:r>
          </w:p>
        </w:tc>
      </w:tr>
      <w:tr w:rsidR="000A6D09" w:rsidRPr="000A6D09" w:rsidTr="00E013BC">
        <w:trPr>
          <w:jc w:val="center"/>
        </w:trPr>
        <w:tc>
          <w:tcPr>
            <w:tcW w:w="6048" w:type="dxa"/>
            <w:shd w:val="clear" w:color="auto" w:fill="auto"/>
          </w:tcPr>
          <w:p w:rsidR="000A6D09" w:rsidRPr="000A6D09" w:rsidRDefault="000A6D09" w:rsidP="00E013BC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Тип СВЧ соединителя</w:t>
            </w:r>
            <w:r w:rsidR="00567724">
              <w:rPr>
                <w:sz w:val="22"/>
                <w:szCs w:val="22"/>
              </w:rPr>
              <w:t xml:space="preserve"> КВП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0A6D09" w:rsidRPr="000A6D09" w:rsidRDefault="000A6D09" w:rsidP="00E013BC">
            <w:pPr>
              <w:tabs>
                <w:tab w:val="left" w:pos="1180"/>
              </w:tabs>
              <w:jc w:val="center"/>
              <w:rPr>
                <w:sz w:val="22"/>
                <w:szCs w:val="22"/>
                <w:lang w:val="en-US"/>
              </w:rPr>
            </w:pPr>
            <w:r w:rsidRPr="000A6D09">
              <w:rPr>
                <w:sz w:val="22"/>
                <w:szCs w:val="22"/>
                <w:lang w:val="en-US"/>
              </w:rPr>
              <w:t>SMA</w:t>
            </w:r>
          </w:p>
        </w:tc>
      </w:tr>
      <w:tr w:rsidR="000A6D09" w:rsidRPr="000A6D09" w:rsidTr="00E013BC">
        <w:trPr>
          <w:jc w:val="center"/>
        </w:trPr>
        <w:tc>
          <w:tcPr>
            <w:tcW w:w="6048" w:type="dxa"/>
            <w:shd w:val="clear" w:color="auto" w:fill="auto"/>
            <w:vAlign w:val="bottom"/>
          </w:tcPr>
          <w:p w:rsidR="000A6D09" w:rsidRPr="000A6D09" w:rsidRDefault="000A6D09" w:rsidP="00E013BC">
            <w:pPr>
              <w:shd w:val="clear" w:color="auto" w:fill="FFFFFF"/>
              <w:tabs>
                <w:tab w:val="left" w:pos="5373"/>
                <w:tab w:val="left" w:pos="5440"/>
              </w:tabs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Стандарт присоединительного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0A6D09" w:rsidRPr="000A6D09" w:rsidRDefault="000A6D09" w:rsidP="00E013BC">
            <w:pPr>
              <w:shd w:val="clear" w:color="auto" w:fill="FFFFFF"/>
              <w:jc w:val="center"/>
              <w:rPr>
                <w:color w:val="000000"/>
                <w:sz w:val="22"/>
                <w:szCs w:val="22"/>
              </w:rPr>
            </w:pPr>
            <w:r w:rsidRPr="000A6D09">
              <w:rPr>
                <w:sz w:val="22"/>
                <w:szCs w:val="22"/>
                <w:lang w:val="en-US"/>
              </w:rPr>
              <w:t>WR</w:t>
            </w:r>
            <w:r w:rsidRPr="000A6D09">
              <w:rPr>
                <w:sz w:val="22"/>
                <w:szCs w:val="22"/>
              </w:rPr>
              <w:t>-187 (сечение 47,55×22,15 мм)</w:t>
            </w:r>
          </w:p>
        </w:tc>
      </w:tr>
      <w:tr w:rsidR="000A6D09" w:rsidRPr="000A6D09" w:rsidTr="00E013B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0A6D09" w:rsidRPr="000A6D09" w:rsidRDefault="000A6D09" w:rsidP="00F1207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Габаритные размеры (</w:t>
            </w:r>
            <w:proofErr w:type="spellStart"/>
            <w:r w:rsidRPr="000A6D09">
              <w:rPr>
                <w:sz w:val="22"/>
                <w:szCs w:val="22"/>
              </w:rPr>
              <w:t>длина</w:t>
            </w:r>
            <w:r w:rsidR="00F12079">
              <w:rPr>
                <w:color w:val="000000"/>
                <w:spacing w:val="4"/>
                <w:sz w:val="22"/>
                <w:szCs w:val="22"/>
              </w:rPr>
              <w:t>×ширина×высота</w:t>
            </w:r>
            <w:proofErr w:type="spellEnd"/>
            <w:r w:rsidR="00F12079">
              <w:rPr>
                <w:color w:val="000000"/>
                <w:spacing w:val="4"/>
                <w:sz w:val="22"/>
                <w:szCs w:val="22"/>
              </w:rPr>
              <w:t>)</w:t>
            </w:r>
            <w:r w:rsidRPr="000A6D09">
              <w:rPr>
                <w:sz w:val="22"/>
                <w:szCs w:val="22"/>
              </w:rPr>
              <w:t xml:space="preserve"> не более</w:t>
            </w:r>
            <w:r w:rsidR="00F12079">
              <w:rPr>
                <w:sz w:val="22"/>
                <w:szCs w:val="22"/>
              </w:rPr>
              <w:t>,</w:t>
            </w:r>
            <w:r w:rsidR="00F12079" w:rsidRPr="000A6D09">
              <w:rPr>
                <w:sz w:val="22"/>
                <w:szCs w:val="22"/>
              </w:rPr>
              <w:t xml:space="preserve"> </w:t>
            </w:r>
            <w:proofErr w:type="gramStart"/>
            <w:r w:rsidR="00F12079" w:rsidRPr="000A6D09">
              <w:rPr>
                <w:sz w:val="22"/>
                <w:szCs w:val="22"/>
              </w:rPr>
              <w:t>мм</w:t>
            </w:r>
            <w:proofErr w:type="gramEnd"/>
          </w:p>
        </w:tc>
        <w:tc>
          <w:tcPr>
            <w:tcW w:w="3875" w:type="dxa"/>
            <w:shd w:val="clear" w:color="auto" w:fill="auto"/>
            <w:vAlign w:val="center"/>
          </w:tcPr>
          <w:p w:rsidR="000A6D09" w:rsidRPr="000A6D09" w:rsidRDefault="000A6D09" w:rsidP="00E013BC">
            <w:pPr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598,0</w:t>
            </w:r>
            <w:r w:rsidRPr="000A6D09">
              <w:rPr>
                <w:color w:val="000000"/>
                <w:spacing w:val="4"/>
                <w:sz w:val="22"/>
                <w:szCs w:val="22"/>
              </w:rPr>
              <w:t>×</w:t>
            </w:r>
            <w:r w:rsidRPr="000A6D09">
              <w:rPr>
                <w:sz w:val="22"/>
                <w:szCs w:val="22"/>
              </w:rPr>
              <w:t>305,5</w:t>
            </w:r>
            <w:r w:rsidRPr="000A6D09">
              <w:rPr>
                <w:color w:val="000000"/>
                <w:spacing w:val="4"/>
                <w:sz w:val="22"/>
                <w:szCs w:val="22"/>
              </w:rPr>
              <w:t>×231,5</w:t>
            </w:r>
          </w:p>
        </w:tc>
      </w:tr>
      <w:tr w:rsidR="000A6D09" w:rsidRPr="000A6D09" w:rsidTr="00E013BC">
        <w:trPr>
          <w:jc w:val="center"/>
        </w:trPr>
        <w:tc>
          <w:tcPr>
            <w:tcW w:w="6048" w:type="dxa"/>
            <w:shd w:val="clear" w:color="auto" w:fill="auto"/>
          </w:tcPr>
          <w:p w:rsidR="000A6D09" w:rsidRPr="000A6D09" w:rsidRDefault="00F12079" w:rsidP="00F12079">
            <w:pPr>
              <w:tabs>
                <w:tab w:val="left" w:pos="11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сса антенны</w:t>
            </w:r>
            <w:r w:rsidR="000A6D09" w:rsidRPr="000A6D09">
              <w:rPr>
                <w:sz w:val="22"/>
                <w:szCs w:val="22"/>
              </w:rPr>
              <w:t xml:space="preserve"> не более</w:t>
            </w:r>
            <w:r>
              <w:rPr>
                <w:sz w:val="22"/>
                <w:szCs w:val="22"/>
              </w:rPr>
              <w:t>,</w:t>
            </w:r>
            <w:r w:rsidRPr="000A6D09">
              <w:rPr>
                <w:sz w:val="22"/>
                <w:szCs w:val="22"/>
              </w:rPr>
              <w:t xml:space="preserve"> </w:t>
            </w:r>
            <w:proofErr w:type="gramStart"/>
            <w:r w:rsidRPr="000A6D09">
              <w:rPr>
                <w:sz w:val="22"/>
                <w:szCs w:val="22"/>
              </w:rPr>
              <w:t>г</w:t>
            </w:r>
            <w:proofErr w:type="gramEnd"/>
          </w:p>
        </w:tc>
        <w:tc>
          <w:tcPr>
            <w:tcW w:w="3875" w:type="dxa"/>
            <w:shd w:val="clear" w:color="auto" w:fill="auto"/>
          </w:tcPr>
          <w:p w:rsidR="000A6D09" w:rsidRPr="000A6D09" w:rsidRDefault="000A6D09" w:rsidP="00E013BC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2560</w:t>
            </w:r>
          </w:p>
        </w:tc>
      </w:tr>
      <w:tr w:rsidR="000A6D09" w:rsidRPr="000A6D09" w:rsidTr="00E013BC">
        <w:trPr>
          <w:jc w:val="center"/>
        </w:trPr>
        <w:tc>
          <w:tcPr>
            <w:tcW w:w="6048" w:type="dxa"/>
            <w:shd w:val="clear" w:color="auto" w:fill="auto"/>
          </w:tcPr>
          <w:p w:rsidR="000A6D09" w:rsidRPr="000A6D09" w:rsidRDefault="000A6D09" w:rsidP="00E013BC">
            <w:pPr>
              <w:jc w:val="both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lastRenderedPageBreak/>
              <w:t>Рабочие условия применения:</w:t>
            </w:r>
          </w:p>
          <w:p w:rsidR="000A6D09" w:rsidRPr="000A6D09" w:rsidRDefault="000A6D09" w:rsidP="00E013BC">
            <w:pPr>
              <w:pStyle w:val="a6"/>
              <w:numPr>
                <w:ilvl w:val="0"/>
                <w:numId w:val="45"/>
              </w:numPr>
              <w:suppressAutoHyphens w:val="0"/>
              <w:ind w:left="357" w:hanging="357"/>
              <w:jc w:val="both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температура окружающей среды, °</w:t>
            </w:r>
            <w:proofErr w:type="gramStart"/>
            <w:r w:rsidRPr="000A6D09">
              <w:rPr>
                <w:sz w:val="22"/>
                <w:szCs w:val="22"/>
              </w:rPr>
              <w:t>С</w:t>
            </w:r>
            <w:proofErr w:type="gramEnd"/>
          </w:p>
          <w:p w:rsidR="000A6D09" w:rsidRPr="000A6D09" w:rsidRDefault="000A6D09" w:rsidP="00E013BC">
            <w:pPr>
              <w:pStyle w:val="a6"/>
              <w:numPr>
                <w:ilvl w:val="0"/>
                <w:numId w:val="45"/>
              </w:numPr>
              <w:suppressAutoHyphens w:val="0"/>
              <w:ind w:left="357" w:hanging="357"/>
              <w:jc w:val="both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относительная влажность воздуха при температуре 25</w:t>
            </w:r>
            <w:proofErr w:type="gramStart"/>
            <w:r w:rsidRPr="000A6D09">
              <w:rPr>
                <w:sz w:val="22"/>
                <w:szCs w:val="22"/>
              </w:rPr>
              <w:t xml:space="preserve"> °С</w:t>
            </w:r>
            <w:proofErr w:type="gramEnd"/>
            <w:r w:rsidRPr="000A6D09">
              <w:rPr>
                <w:sz w:val="22"/>
                <w:szCs w:val="22"/>
              </w:rPr>
              <w:t xml:space="preserve"> не более</w:t>
            </w:r>
            <w:r w:rsidR="00775797">
              <w:rPr>
                <w:sz w:val="22"/>
                <w:szCs w:val="22"/>
              </w:rPr>
              <w:t xml:space="preserve">, </w:t>
            </w:r>
            <w:r w:rsidR="00775797" w:rsidRPr="000A6D09">
              <w:rPr>
                <w:sz w:val="22"/>
                <w:szCs w:val="22"/>
              </w:rPr>
              <w:t>%</w:t>
            </w:r>
          </w:p>
          <w:p w:rsidR="000A6D09" w:rsidRPr="000A6D09" w:rsidRDefault="000A6D09" w:rsidP="00E013BC">
            <w:pPr>
              <w:pStyle w:val="a6"/>
              <w:numPr>
                <w:ilvl w:val="0"/>
                <w:numId w:val="45"/>
              </w:numPr>
              <w:tabs>
                <w:tab w:val="left" w:pos="360"/>
                <w:tab w:val="left" w:pos="600"/>
              </w:tabs>
              <w:suppressAutoHyphens w:val="0"/>
              <w:ind w:left="357" w:hanging="357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 xml:space="preserve">атмосферное давление, мм рт. </w:t>
            </w:r>
            <w:proofErr w:type="spellStart"/>
            <w:proofErr w:type="gramStart"/>
            <w:r w:rsidRPr="000A6D09">
              <w:rPr>
                <w:sz w:val="22"/>
                <w:szCs w:val="22"/>
              </w:rPr>
              <w:t>ст</w:t>
            </w:r>
            <w:proofErr w:type="spellEnd"/>
            <w:proofErr w:type="gramEnd"/>
          </w:p>
        </w:tc>
        <w:tc>
          <w:tcPr>
            <w:tcW w:w="3875" w:type="dxa"/>
            <w:shd w:val="clear" w:color="auto" w:fill="auto"/>
          </w:tcPr>
          <w:p w:rsidR="000A6D09" w:rsidRPr="000A6D09" w:rsidRDefault="000A6D09" w:rsidP="00E013BC">
            <w:pPr>
              <w:tabs>
                <w:tab w:val="left" w:pos="360"/>
                <w:tab w:val="left" w:pos="600"/>
              </w:tabs>
              <w:ind w:left="57"/>
              <w:jc w:val="center"/>
              <w:rPr>
                <w:sz w:val="22"/>
                <w:szCs w:val="22"/>
              </w:rPr>
            </w:pPr>
          </w:p>
          <w:p w:rsidR="000A6D09" w:rsidRPr="000A6D09" w:rsidRDefault="000A6D09" w:rsidP="00E013BC">
            <w:pPr>
              <w:tabs>
                <w:tab w:val="left" w:pos="360"/>
                <w:tab w:val="left" w:pos="600"/>
              </w:tabs>
              <w:ind w:left="57"/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от +15 до +25</w:t>
            </w:r>
          </w:p>
          <w:p w:rsidR="00775797" w:rsidRDefault="00775797" w:rsidP="00E013BC">
            <w:pPr>
              <w:tabs>
                <w:tab w:val="left" w:pos="360"/>
                <w:tab w:val="left" w:pos="600"/>
              </w:tabs>
              <w:ind w:left="57"/>
              <w:jc w:val="center"/>
              <w:rPr>
                <w:sz w:val="22"/>
                <w:szCs w:val="22"/>
              </w:rPr>
            </w:pPr>
          </w:p>
          <w:p w:rsidR="000A6D09" w:rsidRPr="000A6D09" w:rsidRDefault="000A6D09" w:rsidP="00E013BC">
            <w:pPr>
              <w:tabs>
                <w:tab w:val="left" w:pos="360"/>
                <w:tab w:val="left" w:pos="600"/>
              </w:tabs>
              <w:ind w:left="57"/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 xml:space="preserve">80 </w:t>
            </w:r>
          </w:p>
          <w:p w:rsidR="000A6D09" w:rsidRPr="000A6D09" w:rsidRDefault="000A6D09" w:rsidP="00E013BC">
            <w:pPr>
              <w:tabs>
                <w:tab w:val="left" w:pos="360"/>
                <w:tab w:val="left" w:pos="600"/>
              </w:tabs>
              <w:ind w:left="57"/>
              <w:jc w:val="center"/>
              <w:rPr>
                <w:sz w:val="22"/>
                <w:szCs w:val="22"/>
              </w:rPr>
            </w:pPr>
            <w:r w:rsidRPr="000A6D09">
              <w:rPr>
                <w:sz w:val="22"/>
                <w:szCs w:val="22"/>
              </w:rPr>
              <w:t>от 650 до 800</w:t>
            </w:r>
          </w:p>
        </w:tc>
      </w:tr>
    </w:tbl>
    <w:p w:rsidR="0008166C" w:rsidRDefault="00094885" w:rsidP="000A6D09">
      <w:pPr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DF40612" wp14:editId="2599CF96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9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797" w:rsidRDefault="00775797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7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CAVtxU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775797" w:rsidRDefault="00775797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8BD6850" wp14:editId="35578F1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8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797" w:rsidRDefault="00775797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8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0H03&#10;y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775797" w:rsidRDefault="00775797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B1950E0" wp14:editId="1540945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7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797" w:rsidRDefault="00775797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9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CIrqqA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775797" w:rsidRDefault="00775797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986B37A" wp14:editId="6FA0372B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6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797" w:rsidRDefault="00775797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0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2rN2&#10;G0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775797" w:rsidRDefault="00775797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0716361" wp14:editId="48FE7CB2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5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797" w:rsidRDefault="00775797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1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" strokecolor="white">
                <v:textbox>
                  <w:txbxContent>
                    <w:p w:rsidR="00775797" w:rsidRDefault="00775797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6028743" wp14:editId="0A0C03F0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54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797" w:rsidRDefault="00775797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2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OdXm&#10;+E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775797" w:rsidRDefault="00775797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Записи о контроле технических пар</w:t>
      </w:r>
      <w:r w:rsidR="009E221B">
        <w:t>аметров изделия производятся в Т</w:t>
      </w:r>
      <w:r w:rsidR="000A6D09">
        <w:t>аблице 3</w:t>
      </w:r>
      <w:r w:rsidR="0008166C">
        <w:t>. В графе таблицы «Наработка с начала эксплуатации» необходимо указывать параметр в соответствии с разделом формуляра 6</w:t>
      </w:r>
      <w:r w:rsidR="0008166C" w:rsidRPr="000A6D09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0A6D09" w:rsidP="00EF5AFC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3</w:t>
      </w:r>
      <w:r w:rsidR="0008166C">
        <w:t xml:space="preserve"> – Результаты контроля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1448"/>
        <w:gridCol w:w="2105"/>
        <w:gridCol w:w="793"/>
        <w:gridCol w:w="868"/>
        <w:gridCol w:w="869"/>
        <w:gridCol w:w="2860"/>
      </w:tblGrid>
      <w:tr w:rsidR="0008166C" w:rsidTr="00775797">
        <w:trPr>
          <w:tblHeader/>
          <w:jc w:val="center"/>
        </w:trPr>
        <w:tc>
          <w:tcPr>
            <w:tcW w:w="98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48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EF5AFC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10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5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rPr>
                <w:sz w:val="22"/>
                <w:szCs w:val="22"/>
              </w:rPr>
              <w:t xml:space="preserve">Должность, фамилия и подпись </w:t>
            </w:r>
            <w:proofErr w:type="gramStart"/>
            <w:r>
              <w:rPr>
                <w:sz w:val="22"/>
                <w:szCs w:val="22"/>
              </w:rPr>
              <w:t>проводящего</w:t>
            </w:r>
            <w:proofErr w:type="gramEnd"/>
            <w:r>
              <w:rPr>
                <w:sz w:val="22"/>
                <w:szCs w:val="22"/>
              </w:rPr>
              <w:t xml:space="preserve"> контроль</w:t>
            </w:r>
          </w:p>
        </w:tc>
      </w:tr>
      <w:tr w:rsidR="0008166C" w:rsidTr="00775797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EF5AFC"/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EF5AFC"/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08166C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both"/>
            </w:pPr>
          </w:p>
        </w:tc>
      </w:tr>
      <w:tr w:rsidR="00D779CD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9CD" w:rsidRDefault="00D779CD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9CD" w:rsidRDefault="00D779CD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9CD" w:rsidRDefault="00D779CD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9CD" w:rsidRDefault="00D779CD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9CD" w:rsidRDefault="00D779CD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9CD" w:rsidRDefault="00D779CD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9CD" w:rsidRDefault="00D779CD" w:rsidP="00EF5AFC">
            <w:pPr>
              <w:jc w:val="both"/>
            </w:pPr>
          </w:p>
        </w:tc>
      </w:tr>
      <w:tr w:rsidR="001D532E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32E" w:rsidRDefault="001D532E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32E" w:rsidRDefault="001D532E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32E" w:rsidRDefault="001D532E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32E" w:rsidRDefault="001D532E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32E" w:rsidRDefault="001D532E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32E" w:rsidRDefault="001D532E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32E" w:rsidRDefault="001D532E" w:rsidP="00EF5AFC">
            <w:pPr>
              <w:jc w:val="both"/>
            </w:pPr>
          </w:p>
        </w:tc>
      </w:tr>
      <w:tr w:rsidR="00FC3481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3481" w:rsidRDefault="00FC3481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3481" w:rsidRDefault="00FC3481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3481" w:rsidRDefault="00FC3481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3481" w:rsidRDefault="00FC3481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3481" w:rsidRDefault="00FC3481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3481" w:rsidRDefault="00FC3481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3481" w:rsidRDefault="00FC3481" w:rsidP="00EF5AFC">
            <w:pPr>
              <w:jc w:val="both"/>
            </w:pPr>
          </w:p>
        </w:tc>
      </w:tr>
      <w:tr w:rsidR="007B7DF9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</w:tr>
      <w:tr w:rsidR="007B7DF9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DF9" w:rsidRDefault="007B7DF9" w:rsidP="00EF5AFC">
            <w:pPr>
              <w:jc w:val="both"/>
            </w:pPr>
          </w:p>
        </w:tc>
      </w:tr>
      <w:tr w:rsidR="000E1B3A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</w:tr>
      <w:tr w:rsidR="000E1B3A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</w:tr>
      <w:tr w:rsidR="000E1B3A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</w:tr>
      <w:tr w:rsidR="000E1B3A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1B3A" w:rsidRDefault="000E1B3A" w:rsidP="00EF5AFC">
            <w:pPr>
              <w:jc w:val="both"/>
            </w:pPr>
          </w:p>
        </w:tc>
      </w:tr>
      <w:tr w:rsidR="000A6D09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D09" w:rsidRDefault="000A6D09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D09" w:rsidRDefault="000A6D09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D09" w:rsidRDefault="000A6D09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D09" w:rsidRDefault="000A6D09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D09" w:rsidRDefault="000A6D09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D09" w:rsidRDefault="000A6D09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D09" w:rsidRDefault="000A6D09" w:rsidP="00EF5AFC">
            <w:pPr>
              <w:jc w:val="both"/>
            </w:pPr>
          </w:p>
        </w:tc>
      </w:tr>
      <w:tr w:rsidR="00775797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</w:tr>
      <w:tr w:rsidR="00775797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</w:tr>
      <w:tr w:rsidR="00775797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</w:tr>
      <w:tr w:rsidR="00775797" w:rsidTr="00097DFE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797" w:rsidRDefault="00775797" w:rsidP="00EF5AFC">
            <w:pPr>
              <w:jc w:val="both"/>
            </w:pPr>
          </w:p>
        </w:tc>
      </w:tr>
    </w:tbl>
    <w:p w:rsidR="000A6D09" w:rsidRPr="000A6D09" w:rsidRDefault="000A6D09" w:rsidP="000A6D09"/>
    <w:p w:rsidR="0008166C" w:rsidRDefault="0008166C" w:rsidP="00EF5AFC">
      <w:pPr>
        <w:pStyle w:val="1"/>
      </w:pPr>
      <w:bookmarkStart w:id="4" w:name="_Toc212725813"/>
      <w:r>
        <w:t>НДИВИДУАЛЬНЫЕ ОСОБЕННОСТИ ИЗДЕЛИЯ</w:t>
      </w:r>
      <w:bookmarkEnd w:id="4"/>
    </w:p>
    <w:p w:rsidR="0008166C" w:rsidRDefault="0008166C" w:rsidP="00EF5AFC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r>
        <w:t>При транспортировании,</w:t>
      </w:r>
      <w:r w:rsidR="001D532E">
        <w:t xml:space="preserve"> во избежание смещений и ударов</w:t>
      </w:r>
      <w:r>
        <w:t>, рабочий эталон должен быть надёжно</w:t>
      </w:r>
      <w:r w:rsidR="001D532E">
        <w:t xml:space="preserve"> упакован и</w:t>
      </w:r>
      <w:r>
        <w:t xml:space="preserve">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143F10" w:rsidRDefault="00143F10" w:rsidP="00EF5AFC">
      <w:pPr>
        <w:pStyle w:val="a6"/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r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08166C" w:rsidRDefault="0008166C" w:rsidP="00EF5AFC">
      <w:pPr>
        <w:numPr>
          <w:ilvl w:val="1"/>
          <w:numId w:val="22"/>
        </w:numPr>
        <w:suppressAutoHyphens w:val="0"/>
        <w:ind w:left="0" w:firstLine="709"/>
        <w:jc w:val="both"/>
      </w:pPr>
      <w:r>
        <w:t>При эксплуатации и техническом обслуживании рабочего эталона не допускайте механических повреждений изделия.</w:t>
      </w:r>
    </w:p>
    <w:p w:rsidR="00811188" w:rsidRDefault="00811188" w:rsidP="00EF5AFC">
      <w:pPr>
        <w:pStyle w:val="1"/>
        <w:suppressAutoHyphens w:val="0"/>
      </w:pPr>
      <w:bookmarkStart w:id="5" w:name="_Toc212725814"/>
      <w:r>
        <w:t>КОМПЛЕКТНОСТЬ</w:t>
      </w:r>
      <w:bookmarkEnd w:id="5"/>
    </w:p>
    <w:p w:rsidR="00811188" w:rsidRDefault="000A6D09" w:rsidP="00EF5AFC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4</w:t>
      </w:r>
      <w:r w:rsidR="00811188">
        <w:t xml:space="preserve"> - Комплектность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09"/>
        <w:gridCol w:w="3897"/>
        <w:gridCol w:w="876"/>
        <w:gridCol w:w="2041"/>
      </w:tblGrid>
      <w:tr w:rsidR="0008166C" w:rsidRPr="00692963" w:rsidTr="00F54B8E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EF5AFC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EF5AFC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EF5AFC">
            <w:pPr>
              <w:spacing w:before="40"/>
              <w:jc w:val="center"/>
            </w:pPr>
            <w:r w:rsidRPr="00692963">
              <w:rPr>
                <w:iCs/>
              </w:rPr>
              <w:t>Кол</w:t>
            </w:r>
            <w:proofErr w:type="gramStart"/>
            <w:r w:rsidRPr="00692963">
              <w:rPr>
                <w:iCs/>
              </w:rPr>
              <w:t>.</w:t>
            </w:r>
            <w:proofErr w:type="gramEnd"/>
            <w:r w:rsidRPr="00692963">
              <w:rPr>
                <w:iCs/>
              </w:rPr>
              <w:t xml:space="preserve"> </w:t>
            </w:r>
            <w:proofErr w:type="gramStart"/>
            <w:r w:rsidRPr="00692963">
              <w:rPr>
                <w:iCs/>
              </w:rPr>
              <w:t>ш</w:t>
            </w:r>
            <w:proofErr w:type="gramEnd"/>
            <w:r w:rsidRPr="00692963">
              <w:rPr>
                <w:iCs/>
              </w:rPr>
              <w:t>т.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EF5AFC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F54B8E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r>
              <w:t>КНПР.464316.024-01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r>
              <w:t>Рабочий эталон для поверки измерительных антенн П1-139/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775797" w:rsidP="00EF5AFC">
            <w:pPr>
              <w:jc w:val="center"/>
            </w:pPr>
            <w:r>
              <w:rPr>
                <w:color w:val="000000"/>
                <w:spacing w:val="1"/>
              </w:rPr>
              <w:t>1524029990834</w:t>
            </w:r>
          </w:p>
        </w:tc>
      </w:tr>
      <w:tr w:rsidR="00C6575A" w:rsidTr="00F54B8E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EF5AFC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F54B8E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08166C" w:rsidP="00EF5AFC">
            <w:r>
              <w:t xml:space="preserve">КНПР.464316.024-01 </w:t>
            </w:r>
            <w:r w:rsidR="00BA2BE6">
              <w:t>ФО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r>
              <w:t>Формуля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t>-</w:t>
            </w:r>
          </w:p>
        </w:tc>
      </w:tr>
      <w:tr w:rsidR="0008166C" w:rsidTr="00F54B8E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08166C" w:rsidP="00EF5AFC">
            <w:r>
              <w:t>КНПР.464316.024-01 РЭ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r>
              <w:t>Руководство по эксплуатации</w:t>
            </w:r>
            <w:r w:rsidR="009D76EA">
              <w:t>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1E0C90" w:rsidP="00EF5AFC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t>-</w:t>
            </w:r>
          </w:p>
        </w:tc>
      </w:tr>
      <w:tr w:rsidR="0008166C" w:rsidTr="00F54B8E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08166C" w:rsidP="00EF5AFC">
            <w:r w:rsidRPr="00AD48E7">
              <w:t>КНПР.464316.024-01 МП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r>
              <w:t>Методика поверки</w:t>
            </w:r>
            <w:r w:rsidR="009D76EA">
              <w:t>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1E0C90" w:rsidP="00EF5AFC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t>-</w:t>
            </w:r>
          </w:p>
        </w:tc>
      </w:tr>
      <w:tr w:rsidR="00C6575A" w:rsidTr="00F54B8E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575A" w:rsidRDefault="00CC364B" w:rsidP="00EF5AFC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08166C" w:rsidTr="00F54B8E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093F3A" w:rsidRDefault="00C6575A" w:rsidP="00EF5AFC">
            <w:pPr>
              <w:jc w:val="center"/>
            </w:pPr>
            <w:r>
              <w:t>-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r>
              <w:t>Короб транспортировочный</w:t>
            </w:r>
            <w:r w:rsidR="009D76EA">
              <w:t>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EF5AFC">
            <w:pPr>
              <w:jc w:val="center"/>
            </w:pPr>
            <w:r>
              <w:t>-</w:t>
            </w:r>
          </w:p>
        </w:tc>
      </w:tr>
      <w:tr w:rsidR="00CC364B" w:rsidTr="00F54B8E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C364B" w:rsidRDefault="000A1495" w:rsidP="00EF5AFC">
            <w:pPr>
              <w:jc w:val="center"/>
            </w:pPr>
            <w:r>
              <w:t>-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364B" w:rsidRDefault="00CC364B" w:rsidP="00EF5AFC">
            <w:r>
              <w:t>Устройство крепления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364B" w:rsidRDefault="001E0C90" w:rsidP="00EF5AFC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364B" w:rsidRDefault="00CC364B" w:rsidP="00EF5AFC">
            <w:pPr>
              <w:jc w:val="center"/>
            </w:pPr>
            <w:r>
              <w:t>-</w:t>
            </w:r>
          </w:p>
        </w:tc>
      </w:tr>
    </w:tbl>
    <w:p w:rsidR="003A1FD4" w:rsidRPr="00A26AD8" w:rsidRDefault="003A1FD4" w:rsidP="00EF5AFC">
      <w:pPr>
        <w:spacing w:before="120"/>
        <w:ind w:firstLine="709"/>
      </w:pPr>
      <w:r>
        <w:t>* По согласованию с заказчиком</w:t>
      </w:r>
    </w:p>
    <w:p w:rsidR="000A6D09" w:rsidRPr="000A6D09" w:rsidRDefault="000A6D09" w:rsidP="000A6D09">
      <w:pPr>
        <w:spacing w:before="120" w:after="120"/>
        <w:ind w:firstLine="709"/>
        <w:jc w:val="both"/>
        <w:rPr>
          <w:b/>
          <w:i/>
        </w:rPr>
      </w:pPr>
      <w:r w:rsidRPr="000A6D09">
        <w:rPr>
          <w:b/>
          <w:i/>
        </w:rPr>
        <w:t>Изделие не содержит драгметалл</w:t>
      </w:r>
      <w:r>
        <w:rPr>
          <w:b/>
          <w:i/>
        </w:rPr>
        <w:t>ы</w:t>
      </w:r>
      <w:r w:rsidRPr="000A6D09">
        <w:rPr>
          <w:b/>
          <w:i/>
        </w:rPr>
        <w:t>.</w:t>
      </w:r>
    </w:p>
    <w:p w:rsidR="00FF3B3B" w:rsidRDefault="00FF3B3B" w:rsidP="00EF5AFC">
      <w:pPr>
        <w:ind w:firstLine="709"/>
        <w:jc w:val="both"/>
      </w:pPr>
      <w:r w:rsidRPr="00B00871">
        <w:t>Ознакомит</w:t>
      </w:r>
      <w:r>
        <w:t>ься или скачать эксплуатационную документацию на изделие</w:t>
      </w:r>
      <w:r w:rsidRPr="00B00871">
        <w:t xml:space="preserve"> Вы можете</w:t>
      </w:r>
      <w:r>
        <w:t>, отсканировав</w:t>
      </w:r>
      <w:r w:rsidRPr="00B00871">
        <w:t xml:space="preserve"> </w:t>
      </w:r>
      <w:r w:rsidRPr="00B00871">
        <w:rPr>
          <w:lang w:val="en-US"/>
        </w:rPr>
        <w:t>QR</w:t>
      </w:r>
      <w:r w:rsidRPr="00B00871">
        <w:t>-ко</w:t>
      </w:r>
      <w:r>
        <w:t>д,</w:t>
      </w:r>
      <w:r w:rsidRPr="00B00871">
        <w:t xml:space="preserve"> размещённый на второй странице Формуляра.</w:t>
      </w:r>
    </w:p>
    <w:p w:rsidR="009D76EA" w:rsidRPr="00A26AD8" w:rsidRDefault="009D76EA" w:rsidP="00EF5AFC"/>
    <w:p w:rsidR="000B7022" w:rsidRDefault="000B7022" w:rsidP="00EF5AFC">
      <w:pPr>
        <w:rPr>
          <w:i/>
        </w:rPr>
      </w:pPr>
    </w:p>
    <w:p w:rsidR="000B7022" w:rsidRDefault="000B7022" w:rsidP="00EF5AFC">
      <w:pPr>
        <w:rPr>
          <w:i/>
        </w:rPr>
      </w:pPr>
    </w:p>
    <w:p w:rsidR="000A6D09" w:rsidRDefault="000A6D09">
      <w:pPr>
        <w:suppressAutoHyphens w:val="0"/>
        <w:rPr>
          <w:i/>
        </w:rPr>
      </w:pPr>
      <w:r>
        <w:rPr>
          <w:i/>
        </w:rPr>
        <w:br w:type="page"/>
      </w:r>
    </w:p>
    <w:p w:rsidR="00811188" w:rsidRDefault="00811188" w:rsidP="00EF5AFC">
      <w:pPr>
        <w:pStyle w:val="1"/>
        <w:suppressAutoHyphens w:val="0"/>
      </w:pPr>
      <w:bookmarkStart w:id="6" w:name="_Toc212725815"/>
      <w:r>
        <w:lastRenderedPageBreak/>
        <w:t>РЕСУРСЫ, СРОКИ СЛУЖБЫ И ХРАНЕНИЯ. ГАРАНТИИ ИЗГОТОВИТЕЛЯ</w:t>
      </w:r>
      <w:bookmarkEnd w:id="6"/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 xml:space="preserve">Ресурс антенны до капитального ремонта: </w:t>
      </w:r>
      <w:r w:rsidRPr="00A6027E">
        <w:rPr>
          <w:u w:val="single"/>
          <w:lang w:eastAsia="ru-RU"/>
        </w:rPr>
        <w:t>36 месяцев.</w:t>
      </w:r>
    </w:p>
    <w:p w:rsidR="00A6027E" w:rsidRPr="00A6027E" w:rsidRDefault="00A6027E" w:rsidP="00A6027E">
      <w:pPr>
        <w:suppressAutoHyphens w:val="0"/>
        <w:ind w:firstLine="709"/>
        <w:jc w:val="both"/>
        <w:rPr>
          <w:lang w:eastAsia="ru-RU"/>
        </w:rPr>
      </w:pP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A6027E">
        <w:rPr>
          <w:lang w:eastAsia="ru-RU"/>
        </w:rPr>
        <w:t>Гарантийный срок хранения антенны при отсутствии в воздухе паров кислот, щелочей и других агрессивных примесей в упаковке и консервации изготовителя:</w:t>
      </w:r>
    </w:p>
    <w:p w:rsidR="00A6027E" w:rsidRPr="00A6027E" w:rsidRDefault="00A6027E" w:rsidP="00A6027E">
      <w:pPr>
        <w:numPr>
          <w:ilvl w:val="0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10 лет в отапливаемых хранилищах;</w:t>
      </w:r>
    </w:p>
    <w:p w:rsidR="00A6027E" w:rsidRPr="00A6027E" w:rsidRDefault="00A6027E" w:rsidP="00A6027E">
      <w:pPr>
        <w:numPr>
          <w:ilvl w:val="0"/>
          <w:numId w:val="42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A6027E">
        <w:rPr>
          <w:lang w:eastAsia="ru-RU"/>
        </w:rPr>
        <w:t>5 лет в неотапливаемых хранилищах.</w:t>
      </w:r>
    </w:p>
    <w:p w:rsidR="00A6027E" w:rsidRPr="00A6027E" w:rsidRDefault="00A6027E" w:rsidP="00A6027E">
      <w:pPr>
        <w:suppressAutoHyphens w:val="0"/>
        <w:ind w:firstLine="709"/>
        <w:jc w:val="both"/>
        <w:rPr>
          <w:kern w:val="32"/>
          <w:lang w:eastAsia="ru-RU"/>
        </w:rPr>
      </w:pP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эксплуатации: 18 месяцев</w:t>
      </w:r>
    </w:p>
    <w:p w:rsidR="00A6027E" w:rsidRPr="00A6027E" w:rsidRDefault="00A6027E" w:rsidP="00A6027E">
      <w:pPr>
        <w:suppressAutoHyphens w:val="0"/>
        <w:ind w:firstLine="709"/>
        <w:jc w:val="both"/>
        <w:rPr>
          <w:lang w:eastAsia="ru-RU"/>
        </w:rPr>
      </w:pP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jc w:val="both"/>
        <w:rPr>
          <w:lang w:eastAsia="ru-RU"/>
        </w:rPr>
      </w:pPr>
      <w:r w:rsidRPr="00A6027E">
        <w:rPr>
          <w:lang w:eastAsia="ru-RU"/>
        </w:rPr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A6027E" w:rsidRPr="00A6027E" w:rsidRDefault="00A6027E" w:rsidP="00A6027E">
      <w:pPr>
        <w:suppressAutoHyphens w:val="0"/>
        <w:ind w:firstLine="709"/>
        <w:jc w:val="both"/>
        <w:rPr>
          <w:lang w:eastAsia="ru-RU"/>
        </w:rPr>
      </w:pPr>
    </w:p>
    <w:p w:rsidR="00A6027E" w:rsidRPr="00A6027E" w:rsidRDefault="00A6027E" w:rsidP="00A6027E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A6027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2F19E9" wp14:editId="5C01DA02">
                <wp:simplePos x="0" y="0"/>
                <wp:positionH relativeFrom="column">
                  <wp:posOffset>-114300</wp:posOffset>
                </wp:positionH>
                <wp:positionV relativeFrom="paragraph">
                  <wp:posOffset>129540</wp:posOffset>
                </wp:positionV>
                <wp:extent cx="6286500" cy="0"/>
                <wp:effectExtent l="19050" t="24765" r="19050" b="22860"/>
                <wp:wrapNone/>
                <wp:docPr id="13" name="Line 4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79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0.2pt" to="486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" strokeweight="3pt">
                <v:stroke dashstyle="1 1"/>
              </v:line>
            </w:pict>
          </mc:Fallback>
        </mc:AlternateContent>
      </w:r>
    </w:p>
    <w:p w:rsidR="00A6027E" w:rsidRPr="00A6027E" w:rsidRDefault="00A6027E" w:rsidP="00A6027E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A6027E">
        <w:rPr>
          <w:vertAlign w:val="superscript"/>
          <w:lang w:eastAsia="ru-RU"/>
        </w:rPr>
        <w:t>линия отреза при поставке на экспорт</w:t>
      </w: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хранения исчисляется со дня приёмки изделия ОТК на предприятии изготовителе. Гарантийный срок эксплуатации исчисляется со дня ввода антенны в эксплуатацию в пределах гарантийного срока хранения.</w:t>
      </w:r>
    </w:p>
    <w:p w:rsidR="00A6027E" w:rsidRPr="00A6027E" w:rsidRDefault="00A6027E" w:rsidP="00A6027E">
      <w:pPr>
        <w:suppressAutoHyphens w:val="0"/>
        <w:ind w:left="709"/>
        <w:jc w:val="both"/>
        <w:rPr>
          <w:lang w:eastAsia="ru-RU"/>
        </w:rPr>
      </w:pP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эксплуатации продлевается на период от получения рекламации до введения антенны в эксплуатацию силами предприятия-изготовителя.</w:t>
      </w:r>
    </w:p>
    <w:p w:rsidR="00A6027E" w:rsidRPr="00A6027E" w:rsidRDefault="00A6027E" w:rsidP="00A6027E">
      <w:pPr>
        <w:suppressAutoHyphens w:val="0"/>
        <w:ind w:left="709"/>
        <w:jc w:val="both"/>
        <w:rPr>
          <w:lang w:eastAsia="ru-RU"/>
        </w:rPr>
      </w:pP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Действие гарантийных обязатель</w:t>
      </w:r>
      <w:proofErr w:type="gramStart"/>
      <w:r w:rsidRPr="00A6027E">
        <w:rPr>
          <w:lang w:eastAsia="ru-RU"/>
        </w:rPr>
        <w:t>ств пр</w:t>
      </w:r>
      <w:proofErr w:type="gramEnd"/>
      <w:r w:rsidRPr="00A6027E">
        <w:rPr>
          <w:lang w:eastAsia="ru-RU"/>
        </w:rPr>
        <w:t>екращается при истечении гарантийного срока.</w:t>
      </w:r>
    </w:p>
    <w:p w:rsidR="00A6027E" w:rsidRPr="00A6027E" w:rsidRDefault="00A6027E" w:rsidP="00A6027E">
      <w:pPr>
        <w:suppressAutoHyphens w:val="0"/>
        <w:ind w:left="709"/>
        <w:jc w:val="both"/>
        <w:rPr>
          <w:lang w:eastAsia="ru-RU"/>
        </w:rPr>
      </w:pP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и предприятия изготовителя не распространяются на неисправности, вызванные нарушением правил транспортировки, хранения и эксплуатации.</w:t>
      </w:r>
    </w:p>
    <w:p w:rsidR="00A6027E" w:rsidRPr="00A6027E" w:rsidRDefault="00A6027E" w:rsidP="00A6027E">
      <w:pPr>
        <w:suppressAutoHyphens w:val="0"/>
        <w:ind w:left="709"/>
        <w:jc w:val="both"/>
        <w:rPr>
          <w:lang w:eastAsia="ru-RU"/>
        </w:rPr>
      </w:pPr>
    </w:p>
    <w:p w:rsidR="00A6027E" w:rsidRPr="00A6027E" w:rsidRDefault="00A6027E" w:rsidP="00A6027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iCs/>
          <w:lang w:eastAsia="ru-RU"/>
        </w:rPr>
        <w:t>Гарантии предприятия изготовителя снимаются:</w:t>
      </w:r>
    </w:p>
    <w:p w:rsidR="00A6027E" w:rsidRPr="00A6027E" w:rsidRDefault="00A6027E" w:rsidP="00A6027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proofErr w:type="gramStart"/>
      <w:r w:rsidRPr="00A6027E">
        <w:rPr>
          <w:color w:val="000000"/>
          <w:lang w:eastAsia="ru-RU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  <w:proofErr w:type="gramEnd"/>
    </w:p>
    <w:p w:rsidR="00A6027E" w:rsidRPr="00A6027E" w:rsidRDefault="00A6027E" w:rsidP="00A6027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 xml:space="preserve">на неисправности, вызванные нарушением правил транспортировки, хранения и эксплуатации; </w:t>
      </w:r>
    </w:p>
    <w:p w:rsidR="00A6027E" w:rsidRPr="00A6027E" w:rsidRDefault="00A6027E" w:rsidP="00A6027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>на неисправности, вызванные ремонтом или модификацией изделия</w:t>
      </w:r>
      <w:r w:rsidRPr="00A6027E">
        <w:rPr>
          <w:color w:val="000000"/>
          <w:sz w:val="28"/>
          <w:szCs w:val="28"/>
          <w:lang w:eastAsia="ru-RU"/>
        </w:rPr>
        <w:t xml:space="preserve"> </w:t>
      </w:r>
      <w:r w:rsidRPr="00A6027E">
        <w:rPr>
          <w:color w:val="000000"/>
          <w:lang w:eastAsia="ru-RU"/>
        </w:rPr>
        <w:t>лицами, не уполномоченными на это Производителем;</w:t>
      </w:r>
    </w:p>
    <w:p w:rsidR="00A6027E" w:rsidRPr="00A6027E" w:rsidRDefault="00A6027E" w:rsidP="00A6027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>на изделие, имеющее внешние дефекты (явные механические повреждения).</w:t>
      </w:r>
    </w:p>
    <w:p w:rsidR="00A6027E" w:rsidRPr="00A6027E" w:rsidRDefault="00A6027E" w:rsidP="00A6027E">
      <w:pPr>
        <w:suppressAutoHyphens w:val="0"/>
        <w:ind w:firstLine="709"/>
        <w:jc w:val="both"/>
        <w:rPr>
          <w:color w:val="000000"/>
          <w:lang w:eastAsia="ru-RU"/>
        </w:rPr>
      </w:pPr>
    </w:p>
    <w:p w:rsidR="00A6027E" w:rsidRPr="00A6027E" w:rsidRDefault="00A6027E" w:rsidP="00A6027E">
      <w:pPr>
        <w:suppressAutoHyphens w:val="0"/>
        <w:ind w:firstLine="709"/>
        <w:jc w:val="both"/>
        <w:rPr>
          <w:iCs/>
          <w:lang w:eastAsia="ru-RU"/>
        </w:rPr>
      </w:pPr>
      <w:r w:rsidRPr="00A6027E">
        <w:rPr>
          <w:iCs/>
          <w:lang w:eastAsia="ru-RU"/>
        </w:rPr>
        <w:t xml:space="preserve">Гарантийное и послегарантийное техническое обслуживание, ремонт </w:t>
      </w:r>
      <w:r w:rsidRPr="00A6027E">
        <w:rPr>
          <w:lang w:eastAsia="ru-RU"/>
        </w:rPr>
        <w:t>антенны</w:t>
      </w:r>
      <w:r w:rsidRPr="00A6027E">
        <w:rPr>
          <w:iCs/>
          <w:lang w:eastAsia="ru-RU"/>
        </w:rPr>
        <w:t xml:space="preserve"> производит АО «СКАРД-Электроникс» по адресу:</w:t>
      </w:r>
    </w:p>
    <w:p w:rsidR="00A6027E" w:rsidRPr="00A6027E" w:rsidRDefault="00A6027E" w:rsidP="00A6027E">
      <w:pPr>
        <w:suppressAutoHyphens w:val="0"/>
        <w:ind w:firstLine="709"/>
        <w:jc w:val="both"/>
        <w:rPr>
          <w:iCs/>
          <w:lang w:eastAsia="ru-RU"/>
        </w:rPr>
      </w:pPr>
      <w:r w:rsidRPr="00A6027E">
        <w:rPr>
          <w:iCs/>
          <w:lang w:eastAsia="ru-RU"/>
        </w:rPr>
        <w:t xml:space="preserve">Россия, 305021, Курск, ул. Карла Маркса 70Б, </w:t>
      </w:r>
    </w:p>
    <w:p w:rsidR="00A6027E" w:rsidRPr="00A6027E" w:rsidRDefault="00A6027E" w:rsidP="00A6027E">
      <w:pPr>
        <w:suppressAutoHyphens w:val="0"/>
        <w:ind w:firstLine="709"/>
        <w:jc w:val="both"/>
        <w:rPr>
          <w:spacing w:val="-4"/>
          <w:lang w:eastAsia="ru-RU"/>
        </w:rPr>
      </w:pPr>
      <w:r w:rsidRPr="00A6027E">
        <w:rPr>
          <w:spacing w:val="-4"/>
          <w:lang w:eastAsia="ru-RU"/>
        </w:rPr>
        <w:t xml:space="preserve">Тел/факс: +7 (4712) 390-632, 390-786, </w:t>
      </w:r>
      <w:r w:rsidRPr="00A6027E">
        <w:rPr>
          <w:spacing w:val="-4"/>
          <w:lang w:val="en-US" w:eastAsia="ru-RU"/>
        </w:rPr>
        <w:t>e-mail:</w:t>
      </w:r>
      <w:r w:rsidRPr="00A6027E">
        <w:rPr>
          <w:spacing w:val="-4"/>
          <w:lang w:eastAsia="ru-RU"/>
        </w:rPr>
        <w:t xml:space="preserve"> </w:t>
      </w:r>
      <w:hyperlink r:id="rId12" w:history="1">
        <w:r w:rsidRPr="00A6027E">
          <w:rPr>
            <w:color w:val="0000FF"/>
            <w:spacing w:val="-4"/>
            <w:u w:val="single"/>
            <w:lang w:val="en-US" w:eastAsia="ru-RU"/>
          </w:rPr>
          <w:t>info</w:t>
        </w:r>
        <w:r w:rsidRPr="00A6027E">
          <w:rPr>
            <w:color w:val="0000FF"/>
            <w:spacing w:val="-4"/>
            <w:u w:val="single"/>
            <w:lang w:eastAsia="ru-RU"/>
          </w:rPr>
          <w:t>@</w:t>
        </w:r>
        <w:proofErr w:type="spellStart"/>
        <w:r w:rsidRPr="00A6027E">
          <w:rPr>
            <w:color w:val="0000FF"/>
            <w:spacing w:val="-4"/>
            <w:u w:val="single"/>
            <w:lang w:val="en-US" w:eastAsia="ru-RU"/>
          </w:rPr>
          <w:t>skard</w:t>
        </w:r>
        <w:proofErr w:type="spellEnd"/>
        <w:r w:rsidRPr="00A6027E">
          <w:rPr>
            <w:color w:val="0000FF"/>
            <w:spacing w:val="-4"/>
            <w:u w:val="single"/>
            <w:lang w:eastAsia="ru-RU"/>
          </w:rPr>
          <w:t>.</w:t>
        </w:r>
        <w:proofErr w:type="spellStart"/>
        <w:r w:rsidRPr="00A6027E">
          <w:rPr>
            <w:color w:val="0000FF"/>
            <w:spacing w:val="-4"/>
            <w:u w:val="single"/>
            <w:lang w:val="en-US" w:eastAsia="ru-RU"/>
          </w:rPr>
          <w:t>ru</w:t>
        </w:r>
        <w:proofErr w:type="spellEnd"/>
      </w:hyperlink>
      <w:r w:rsidRPr="00A6027E">
        <w:rPr>
          <w:spacing w:val="-4"/>
          <w:lang w:eastAsia="ru-RU"/>
        </w:rPr>
        <w:t xml:space="preserve"> </w:t>
      </w:r>
    </w:p>
    <w:p w:rsidR="00552DBE" w:rsidRPr="000E3D8F" w:rsidRDefault="00552DBE" w:rsidP="00EF5AFC">
      <w:pPr>
        <w:jc w:val="both"/>
        <w:rPr>
          <w:lang w:val="en-US"/>
        </w:rPr>
      </w:pPr>
    </w:p>
    <w:p w:rsidR="000B7022" w:rsidRPr="000E3D8F" w:rsidRDefault="000B7022" w:rsidP="00EF5AFC">
      <w:pPr>
        <w:jc w:val="both"/>
        <w:rPr>
          <w:lang w:val="en-US"/>
        </w:rPr>
      </w:pPr>
    </w:p>
    <w:p w:rsidR="000B7022" w:rsidRPr="000E3D8F" w:rsidRDefault="000B7022" w:rsidP="00EF5AFC">
      <w:pPr>
        <w:jc w:val="both"/>
        <w:rPr>
          <w:lang w:val="en-US"/>
        </w:rPr>
      </w:pPr>
    </w:p>
    <w:p w:rsidR="00E013BC" w:rsidRDefault="00E013BC">
      <w:pPr>
        <w:suppressAutoHyphens w:val="0"/>
        <w:rPr>
          <w:lang w:val="en-US"/>
        </w:rPr>
      </w:pPr>
      <w:r>
        <w:rPr>
          <w:lang w:val="en-US"/>
        </w:rPr>
        <w:br w:type="page"/>
      </w:r>
    </w:p>
    <w:p w:rsidR="00811188" w:rsidRDefault="00811188" w:rsidP="00EF5AFC">
      <w:pPr>
        <w:pStyle w:val="1"/>
      </w:pPr>
      <w:bookmarkStart w:id="7" w:name="_Toc212725816"/>
      <w:r>
        <w:lastRenderedPageBreak/>
        <w:t>КОНСЕРВАЦИЯ</w:t>
      </w:r>
      <w:bookmarkEnd w:id="7"/>
    </w:p>
    <w:p w:rsidR="00811188" w:rsidRDefault="00552DBE" w:rsidP="00EF5AFC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0A6D09">
        <w:t>ервации</w:t>
      </w:r>
      <w:proofErr w:type="spellEnd"/>
      <w:r w:rsidR="000A6D09">
        <w:t xml:space="preserve"> записываются в таблицу 5</w:t>
      </w:r>
      <w:r w:rsidR="00811188">
        <w:t>.</w:t>
      </w:r>
    </w:p>
    <w:p w:rsidR="00811188" w:rsidRDefault="00811188" w:rsidP="00EF5AFC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 </w:t>
      </w:r>
      <w:r w:rsidR="000A6D09">
        <w:t>5</w:t>
      </w:r>
      <w:r>
        <w:t xml:space="preserve"> - Консервац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2940"/>
        <w:gridCol w:w="2499"/>
        <w:gridCol w:w="3637"/>
      </w:tblGrid>
      <w:tr w:rsidR="00811188" w:rsidTr="000A6D09">
        <w:trPr>
          <w:tblHeader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EF5AFC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811188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both"/>
              <w:rPr>
                <w:b/>
                <w:sz w:val="28"/>
              </w:rPr>
            </w:pPr>
          </w:p>
        </w:tc>
      </w:tr>
      <w:tr w:rsidR="00FB41DA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EF5AFC">
            <w:pPr>
              <w:jc w:val="both"/>
              <w:rPr>
                <w:b/>
                <w:sz w:val="28"/>
              </w:rPr>
            </w:pPr>
          </w:p>
        </w:tc>
      </w:tr>
      <w:tr w:rsidR="001E6A6D" w:rsidTr="000A6D09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6835AA" w:rsidRDefault="00811188" w:rsidP="00EF5AFC"/>
    <w:p w:rsidR="00811188" w:rsidRPr="00283740" w:rsidRDefault="00811188" w:rsidP="00EF5AFC">
      <w:pPr>
        <w:pStyle w:val="1"/>
        <w:suppressAutoHyphens w:val="0"/>
      </w:pPr>
      <w:bookmarkStart w:id="8" w:name="_Toc212725817"/>
      <w:r w:rsidRPr="00283740">
        <w:lastRenderedPageBreak/>
        <w:t>СВИДЕТЕЛЬСТВО ОБ УПАКОВЫВАНИИ</w:t>
      </w:r>
      <w:bookmarkEnd w:id="8"/>
    </w:p>
    <w:p w:rsidR="00811188" w:rsidRDefault="00811188" w:rsidP="00EF5AFC">
      <w:pPr>
        <w:jc w:val="both"/>
        <w:rPr>
          <w:b/>
          <w:sz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9805EC"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811188" w:rsidRPr="00C60209" w:rsidRDefault="00F32991" w:rsidP="00EF5AFC">
            <w:pPr>
              <w:jc w:val="both"/>
            </w:pPr>
            <w:r>
              <w:rPr>
                <w:color w:val="000000"/>
                <w:spacing w:val="1"/>
              </w:rPr>
              <w:t>Рабочий эталон П1-139/1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EF5AFC"/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811188" w:rsidRPr="00C60209" w:rsidRDefault="0013065F" w:rsidP="00EF5AFC">
            <w:pPr>
              <w:jc w:val="center"/>
            </w:pPr>
            <w:r>
              <w:rPr>
                <w:color w:val="000000"/>
              </w:rPr>
              <w:t>КНПР.464316.024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EF5AFC"/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811188" w:rsidRPr="001F79A7" w:rsidRDefault="00775797" w:rsidP="00EF5AFC">
            <w:pPr>
              <w:jc w:val="center"/>
            </w:pPr>
            <w:r>
              <w:rPr>
                <w:color w:val="000000"/>
                <w:spacing w:val="1"/>
              </w:rPr>
              <w:t>1524029990834</w:t>
            </w:r>
          </w:p>
        </w:tc>
      </w:tr>
      <w:tr w:rsidR="00811188" w:rsidRPr="00C60209" w:rsidTr="009805EC">
        <w:tc>
          <w:tcPr>
            <w:tcW w:w="3168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EF5AFC"/>
        </w:tc>
        <w:tc>
          <w:tcPr>
            <w:tcW w:w="2759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EF5AFC"/>
        </w:tc>
        <w:tc>
          <w:tcPr>
            <w:tcW w:w="3155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EF5AFC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EF5AFC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EF5AFC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EF5AFC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EF5AFC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EF5AFC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EF5AFC"/>
        </w:tc>
        <w:tc>
          <w:tcPr>
            <w:tcW w:w="2759" w:type="dxa"/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EF5AFC">
            <w:proofErr w:type="gramStart"/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>ым</w:t>
            </w:r>
            <w:proofErr w:type="gramEnd"/>
            <w:r>
              <w:rPr>
                <w:spacing w:val="-4"/>
              </w:rPr>
              <w:t xml:space="preserve">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EF5AFC">
      <w:pPr>
        <w:jc w:val="center"/>
        <w:rPr>
          <w:spacing w:val="-4"/>
        </w:rPr>
      </w:pPr>
    </w:p>
    <w:p w:rsidR="00811188" w:rsidRPr="00C60209" w:rsidRDefault="00811188" w:rsidP="00EF5AFC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626FCD" w:rsidRPr="00C60209" w:rsidTr="009805EC">
        <w:tc>
          <w:tcPr>
            <w:tcW w:w="3227" w:type="dxa"/>
            <w:tcBorders>
              <w:bottom w:val="single" w:sz="4" w:space="0" w:color="auto"/>
            </w:tcBorders>
            <w:vAlign w:val="bottom"/>
          </w:tcPr>
          <w:p w:rsidR="00626FCD" w:rsidRPr="009D76EA" w:rsidRDefault="00A6027E" w:rsidP="00EF5AFC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упаковщик</w:t>
            </w:r>
          </w:p>
        </w:tc>
        <w:tc>
          <w:tcPr>
            <w:tcW w:w="354" w:type="dxa"/>
            <w:vAlign w:val="bottom"/>
          </w:tcPr>
          <w:p w:rsidR="00626FCD" w:rsidRPr="00FF033C" w:rsidRDefault="00626FCD" w:rsidP="00EF5AFC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4" w:space="0" w:color="auto"/>
            </w:tcBorders>
            <w:vAlign w:val="bottom"/>
          </w:tcPr>
          <w:p w:rsidR="00626FCD" w:rsidRPr="009805EC" w:rsidRDefault="00626FCD" w:rsidP="00EF5AFC">
            <w:pPr>
              <w:jc w:val="center"/>
              <w:rPr>
                <w:spacing w:val="-4"/>
                <w:sz w:val="20"/>
                <w:szCs w:val="20"/>
              </w:rPr>
            </w:pPr>
          </w:p>
        </w:tc>
        <w:tc>
          <w:tcPr>
            <w:tcW w:w="430" w:type="dxa"/>
            <w:vAlign w:val="bottom"/>
          </w:tcPr>
          <w:p w:rsidR="00626FCD" w:rsidRPr="00FF033C" w:rsidRDefault="00626FCD" w:rsidP="00EF5AFC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4" w:space="0" w:color="auto"/>
            </w:tcBorders>
            <w:vAlign w:val="bottom"/>
          </w:tcPr>
          <w:p w:rsidR="00626FCD" w:rsidRPr="00FF033C" w:rsidRDefault="00775797" w:rsidP="00EF5AFC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Мельников С.В.</w:t>
            </w:r>
          </w:p>
        </w:tc>
      </w:tr>
      <w:tr w:rsidR="00811188" w:rsidRPr="00C60209" w:rsidTr="009805EC">
        <w:tc>
          <w:tcPr>
            <w:tcW w:w="3227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811188" w:rsidRPr="00C60209" w:rsidRDefault="00811188" w:rsidP="00EF5AFC"/>
        </w:tc>
        <w:tc>
          <w:tcPr>
            <w:tcW w:w="2760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811188" w:rsidRPr="00C60209" w:rsidRDefault="00811188" w:rsidP="00EF5AFC"/>
        </w:tc>
        <w:tc>
          <w:tcPr>
            <w:tcW w:w="3152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811188" w:rsidRPr="00C60209" w:rsidTr="00626FCD">
        <w:tc>
          <w:tcPr>
            <w:tcW w:w="3227" w:type="dxa"/>
          </w:tcPr>
          <w:p w:rsidR="00811188" w:rsidRPr="00C60209" w:rsidRDefault="00811188" w:rsidP="00EF5AFC"/>
        </w:tc>
        <w:tc>
          <w:tcPr>
            <w:tcW w:w="354" w:type="dxa"/>
          </w:tcPr>
          <w:p w:rsidR="00811188" w:rsidRPr="00C60209" w:rsidRDefault="00811188" w:rsidP="00EF5AFC"/>
        </w:tc>
        <w:tc>
          <w:tcPr>
            <w:tcW w:w="2760" w:type="dxa"/>
            <w:tcBorders>
              <w:bottom w:val="single" w:sz="4" w:space="0" w:color="auto"/>
            </w:tcBorders>
          </w:tcPr>
          <w:p w:rsidR="00811188" w:rsidRPr="00C60209" w:rsidRDefault="00811188" w:rsidP="00EF5AFC"/>
        </w:tc>
        <w:tc>
          <w:tcPr>
            <w:tcW w:w="430" w:type="dxa"/>
          </w:tcPr>
          <w:p w:rsidR="00811188" w:rsidRPr="00C60209" w:rsidRDefault="00811188" w:rsidP="00EF5AFC"/>
        </w:tc>
        <w:tc>
          <w:tcPr>
            <w:tcW w:w="3152" w:type="dxa"/>
          </w:tcPr>
          <w:p w:rsidR="00811188" w:rsidRPr="00C60209" w:rsidRDefault="00811188" w:rsidP="00EF5AFC"/>
        </w:tc>
      </w:tr>
      <w:tr w:rsidR="00811188" w:rsidRPr="00C60209" w:rsidTr="00626FCD">
        <w:tc>
          <w:tcPr>
            <w:tcW w:w="3227" w:type="dxa"/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811188" w:rsidRPr="00C60209" w:rsidRDefault="00811188" w:rsidP="00EF5AFC"/>
        </w:tc>
        <w:tc>
          <w:tcPr>
            <w:tcW w:w="2760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811188" w:rsidRPr="00C60209" w:rsidRDefault="00811188" w:rsidP="00EF5AFC"/>
        </w:tc>
        <w:tc>
          <w:tcPr>
            <w:tcW w:w="430" w:type="dxa"/>
          </w:tcPr>
          <w:p w:rsidR="00811188" w:rsidRPr="00C60209" w:rsidRDefault="00811188" w:rsidP="00EF5AFC"/>
        </w:tc>
        <w:tc>
          <w:tcPr>
            <w:tcW w:w="3152" w:type="dxa"/>
          </w:tcPr>
          <w:p w:rsidR="00811188" w:rsidRPr="00C60209" w:rsidRDefault="00811188" w:rsidP="00EF5AFC"/>
        </w:tc>
      </w:tr>
    </w:tbl>
    <w:p w:rsidR="00811188" w:rsidRPr="00C60209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811188" w:rsidRDefault="00811188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B7022" w:rsidRDefault="000B7022" w:rsidP="00EF5AFC">
      <w:pPr>
        <w:jc w:val="both"/>
        <w:rPr>
          <w:b/>
          <w:sz w:val="28"/>
        </w:rPr>
      </w:pPr>
    </w:p>
    <w:p w:rsidR="000A6D09" w:rsidRDefault="000A6D09">
      <w:pPr>
        <w:suppressAutoHyphens w:val="0"/>
        <w:rPr>
          <w:b/>
          <w:sz w:val="28"/>
        </w:rPr>
      </w:pPr>
      <w:r>
        <w:rPr>
          <w:b/>
          <w:sz w:val="28"/>
        </w:rPr>
        <w:br w:type="page"/>
      </w:r>
    </w:p>
    <w:p w:rsidR="00811188" w:rsidRDefault="00811188" w:rsidP="00EF5AFC">
      <w:pPr>
        <w:pStyle w:val="1"/>
        <w:tabs>
          <w:tab w:val="num" w:pos="360"/>
        </w:tabs>
        <w:suppressAutoHyphens w:val="0"/>
      </w:pPr>
      <w:bookmarkStart w:id="9" w:name="_Toc212725818"/>
      <w:r>
        <w:lastRenderedPageBreak/>
        <w:t>СВИДЕТЕЛЬСТВО О ПРИЕМКЕ</w:t>
      </w:r>
      <w:bookmarkEnd w:id="9"/>
    </w:p>
    <w:p w:rsidR="00811188" w:rsidRDefault="00811188" w:rsidP="00EF5AFC"/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9805EC"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811188" w:rsidRPr="00C60209" w:rsidRDefault="001C193C" w:rsidP="00EF5AFC">
            <w:pPr>
              <w:jc w:val="both"/>
            </w:pPr>
            <w:r>
              <w:rPr>
                <w:color w:val="000000"/>
                <w:spacing w:val="1"/>
              </w:rPr>
              <w:t xml:space="preserve">Рабочий эталон </w:t>
            </w:r>
            <w:r w:rsidR="00F32991">
              <w:rPr>
                <w:color w:val="000000"/>
                <w:spacing w:val="1"/>
              </w:rPr>
              <w:t>П1-139/1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EF5AFC"/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811188" w:rsidRPr="00C60209" w:rsidRDefault="0013065F" w:rsidP="00EF5AFC">
            <w:pPr>
              <w:jc w:val="center"/>
            </w:pPr>
            <w:r>
              <w:rPr>
                <w:color w:val="000000"/>
              </w:rPr>
              <w:t>КНПР.464316.024-01</w:t>
            </w:r>
            <w:r w:rsidR="00811188" w:rsidRPr="00C60209">
              <w:rPr>
                <w:color w:val="000000"/>
              </w:rPr>
              <w:t xml:space="preserve"> 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EF5AFC"/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811188" w:rsidRPr="001F79A7" w:rsidRDefault="00775797" w:rsidP="00EF5AFC">
            <w:pPr>
              <w:jc w:val="center"/>
            </w:pPr>
            <w:r>
              <w:rPr>
                <w:color w:val="000000"/>
                <w:spacing w:val="1"/>
              </w:rPr>
              <w:t>1524029990834</w:t>
            </w:r>
          </w:p>
        </w:tc>
      </w:tr>
      <w:tr w:rsidR="00811188" w:rsidRPr="00C60209" w:rsidTr="009805EC">
        <w:tc>
          <w:tcPr>
            <w:tcW w:w="3168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EF5AFC"/>
        </w:tc>
        <w:tc>
          <w:tcPr>
            <w:tcW w:w="2759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EF5AFC"/>
        </w:tc>
        <w:tc>
          <w:tcPr>
            <w:tcW w:w="3155" w:type="dxa"/>
            <w:tcBorders>
              <w:top w:val="single" w:sz="4" w:space="0" w:color="auto"/>
            </w:tcBorders>
          </w:tcPr>
          <w:p w:rsidR="00811188" w:rsidRPr="00C60209" w:rsidRDefault="00811188" w:rsidP="00EF5AFC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EF5AFC">
      <w:pPr>
        <w:rPr>
          <w:sz w:val="20"/>
          <w:szCs w:val="20"/>
        </w:rPr>
      </w:pPr>
    </w:p>
    <w:p w:rsidR="00811188" w:rsidRDefault="00811188" w:rsidP="00EF5AFC">
      <w:pPr>
        <w:jc w:val="both"/>
      </w:pPr>
      <w:r>
        <w:t>изготовле</w:t>
      </w:r>
      <w:proofErr w:type="gramStart"/>
      <w:r>
        <w:t>н(</w:t>
      </w:r>
      <w:proofErr w:type="gramEnd"/>
      <w:r>
        <w:t>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EF5AFC"/>
    <w:tbl>
      <w:tblPr>
        <w:tblStyle w:val="12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A6027E" w:rsidRPr="00A6027E" w:rsidTr="0089181A">
        <w:trPr>
          <w:jc w:val="center"/>
        </w:trPr>
        <w:tc>
          <w:tcPr>
            <w:tcW w:w="9853" w:type="dxa"/>
            <w:gridSpan w:val="5"/>
            <w:vAlign w:val="bottom"/>
          </w:tcPr>
          <w:p w:rsidR="00A6027E" w:rsidRPr="00A6027E" w:rsidRDefault="00A6027E" w:rsidP="00F54B8E">
            <w:pPr>
              <w:suppressAutoHyphens w:val="0"/>
              <w:spacing w:before="120" w:after="120"/>
              <w:jc w:val="center"/>
              <w:rPr>
                <w:spacing w:val="-4"/>
                <w:lang w:eastAsia="ru-RU"/>
              </w:rPr>
            </w:pPr>
            <w:r w:rsidRPr="00A6027E">
              <w:rPr>
                <w:b/>
                <w:lang w:eastAsia="ru-RU"/>
              </w:rPr>
              <w:t>Заместитель генерального директора по качеству - начальник ОТК и</w:t>
            </w:r>
            <w:proofErr w:type="gramStart"/>
            <w:r w:rsidRPr="00A6027E">
              <w:rPr>
                <w:b/>
                <w:lang w:eastAsia="ru-RU"/>
              </w:rPr>
              <w:t xml:space="preserve"> К</w:t>
            </w:r>
            <w:proofErr w:type="gramEnd"/>
          </w:p>
        </w:tc>
      </w:tr>
      <w:tr w:rsidR="00A6027E" w:rsidRPr="00A6027E" w:rsidTr="0089181A">
        <w:trPr>
          <w:jc w:val="center"/>
        </w:trPr>
        <w:tc>
          <w:tcPr>
            <w:tcW w:w="1970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b/>
                <w:spacing w:val="-4"/>
                <w:lang w:eastAsia="ru-RU"/>
              </w:rPr>
            </w:pPr>
          </w:p>
        </w:tc>
        <w:tc>
          <w:tcPr>
            <w:tcW w:w="1378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397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spacing w:val="-4"/>
                <w:lang w:eastAsia="ru-RU"/>
              </w:rPr>
              <w:t>Ивлева Е.В.</w:t>
            </w:r>
          </w:p>
        </w:tc>
      </w:tr>
      <w:tr w:rsidR="00A6027E" w:rsidRPr="00A6027E" w:rsidTr="0089181A">
        <w:trPr>
          <w:jc w:val="center"/>
        </w:trPr>
        <w:tc>
          <w:tcPr>
            <w:tcW w:w="1970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b/>
                <w:lang w:eastAsia="ru-RU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vertAlign w:val="superscript"/>
                <w:lang w:eastAsia="ru-RU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 w:rsidRPr="00A6027E">
              <w:rPr>
                <w:vertAlign w:val="superscript"/>
                <w:lang w:eastAsia="ru-RU"/>
              </w:rPr>
              <w:t>расшифровка подписи</w:t>
            </w:r>
          </w:p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A6027E" w:rsidRPr="00A6027E" w:rsidTr="0089181A">
        <w:trPr>
          <w:jc w:val="center"/>
        </w:trPr>
        <w:tc>
          <w:tcPr>
            <w:tcW w:w="1970" w:type="dxa"/>
            <w:vAlign w:val="center"/>
          </w:tcPr>
          <w:p w:rsidR="00A6027E" w:rsidRPr="00A6027E" w:rsidRDefault="00A6027E" w:rsidP="00A6027E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1378" w:type="dxa"/>
            <w:vAlign w:val="center"/>
          </w:tcPr>
          <w:p w:rsidR="00A6027E" w:rsidRPr="00A6027E" w:rsidRDefault="00A6027E" w:rsidP="00A6027E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397" w:type="dxa"/>
            <w:vAlign w:val="center"/>
          </w:tcPr>
          <w:p w:rsidR="00A6027E" w:rsidRPr="00A6027E" w:rsidRDefault="00A6027E" w:rsidP="00A6027E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vAlign w:val="center"/>
          </w:tcPr>
          <w:p w:rsidR="00A6027E" w:rsidRPr="00A6027E" w:rsidRDefault="00A6027E" w:rsidP="00A6027E">
            <w:pPr>
              <w:suppressAutoHyphens w:val="0"/>
              <w:rPr>
                <w:spacing w:val="-4"/>
                <w:lang w:eastAsia="ru-RU"/>
              </w:rPr>
            </w:pPr>
          </w:p>
        </w:tc>
      </w:tr>
      <w:tr w:rsidR="00A6027E" w:rsidRPr="00A6027E" w:rsidTr="0089181A">
        <w:trPr>
          <w:jc w:val="center"/>
        </w:trPr>
        <w:tc>
          <w:tcPr>
            <w:tcW w:w="1970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78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 w:rsidRPr="00A6027E">
              <w:rPr>
                <w:vertAlign w:val="superscript"/>
                <w:lang w:eastAsia="ru-RU"/>
              </w:rPr>
              <w:t xml:space="preserve"> число, месяц,  год</w:t>
            </w:r>
          </w:p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397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A6027E" w:rsidRPr="00A6027E" w:rsidTr="0089181A">
        <w:trPr>
          <w:jc w:val="center"/>
        </w:trPr>
        <w:tc>
          <w:tcPr>
            <w:tcW w:w="1970" w:type="dxa"/>
            <w:tcBorders>
              <w:bottom w:val="dashed" w:sz="12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78" w:type="dxa"/>
            <w:tcBorders>
              <w:bottom w:val="dashed" w:sz="12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dashed" w:sz="12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</w:p>
        </w:tc>
        <w:tc>
          <w:tcPr>
            <w:tcW w:w="1397" w:type="dxa"/>
            <w:tcBorders>
              <w:bottom w:val="dashed" w:sz="12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tcBorders>
              <w:bottom w:val="dashed" w:sz="12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A6027E" w:rsidRPr="00A6027E" w:rsidTr="0089181A">
        <w:trPr>
          <w:jc w:val="center"/>
        </w:trPr>
        <w:tc>
          <w:tcPr>
            <w:tcW w:w="9853" w:type="dxa"/>
            <w:gridSpan w:val="5"/>
            <w:tcBorders>
              <w:top w:val="dashed" w:sz="12" w:space="0" w:color="auto"/>
            </w:tcBorders>
            <w:vAlign w:val="center"/>
          </w:tcPr>
          <w:p w:rsidR="00A6027E" w:rsidRPr="00A6027E" w:rsidRDefault="00A6027E" w:rsidP="00A6027E">
            <w:pPr>
              <w:suppressAutoHyphens w:val="0"/>
              <w:jc w:val="center"/>
              <w:rPr>
                <w:spacing w:val="-4"/>
                <w:vertAlign w:val="superscript"/>
                <w:lang w:eastAsia="ru-RU"/>
              </w:rPr>
            </w:pPr>
            <w:r w:rsidRPr="00A6027E">
              <w:rPr>
                <w:spacing w:val="-4"/>
                <w:vertAlign w:val="superscript"/>
                <w:lang w:eastAsia="ru-RU"/>
              </w:rPr>
              <w:t>линия отреза при поставке на экспорт</w:t>
            </w:r>
          </w:p>
        </w:tc>
      </w:tr>
    </w:tbl>
    <w:p w:rsidR="00DF2229" w:rsidRDefault="00DF2229" w:rsidP="00EF5AFC">
      <w:pPr>
        <w:rPr>
          <w:sz w:val="28"/>
        </w:rPr>
      </w:pPr>
    </w:p>
    <w:p w:rsidR="00DF2229" w:rsidRPr="00434F12" w:rsidRDefault="00094885" w:rsidP="00EF5AFC">
      <w:pPr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57F5A8" wp14:editId="4C7806E5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153" name="Line 7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22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" strokeweight="3pt">
                <v:stroke dashstyle="1 1"/>
              </v:line>
            </w:pict>
          </mc:Fallback>
        </mc:AlternateContent>
      </w:r>
      <w:r w:rsidR="00DF2229" w:rsidRPr="00434F12">
        <w:rPr>
          <w:sz w:val="20"/>
          <w:szCs w:val="20"/>
        </w:rPr>
        <w:t>линия  отреза  при  поставке  на  экспорт</w:t>
      </w: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626FCD" w:rsidRPr="00434F12" w:rsidTr="0089181A">
        <w:trPr>
          <w:jc w:val="center"/>
        </w:trPr>
        <w:tc>
          <w:tcPr>
            <w:tcW w:w="9853" w:type="dxa"/>
            <w:gridSpan w:val="5"/>
            <w:vAlign w:val="center"/>
          </w:tcPr>
          <w:p w:rsidR="00626FCD" w:rsidRPr="00434F12" w:rsidRDefault="00626FCD" w:rsidP="00F54B8E">
            <w:pPr>
              <w:spacing w:before="120" w:after="120"/>
              <w:jc w:val="center"/>
              <w:rPr>
                <w:spacing w:val="-4"/>
              </w:rPr>
            </w:pPr>
            <w:r>
              <w:rPr>
                <w:b/>
              </w:rPr>
              <w:t>Инженер</w:t>
            </w:r>
          </w:p>
        </w:tc>
      </w:tr>
      <w:tr w:rsidR="00626FCD" w:rsidRPr="00434F12" w:rsidTr="0089181A">
        <w:trPr>
          <w:jc w:val="center"/>
        </w:trPr>
        <w:tc>
          <w:tcPr>
            <w:tcW w:w="1970" w:type="dxa"/>
            <w:vAlign w:val="center"/>
          </w:tcPr>
          <w:p w:rsidR="00626FCD" w:rsidRPr="00434F12" w:rsidRDefault="00626FCD" w:rsidP="00EF5AFC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26FCD" w:rsidRPr="00434F12" w:rsidRDefault="00626FCD" w:rsidP="00EF5AFC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26FCD" w:rsidRPr="00434F12" w:rsidRDefault="00626FCD" w:rsidP="00EF5AFC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26FCD" w:rsidRPr="00434F12" w:rsidRDefault="00626FCD" w:rsidP="00EF5AFC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26FCD" w:rsidRPr="00434F12" w:rsidRDefault="00626FCD" w:rsidP="00EF5AFC">
            <w:pPr>
              <w:rPr>
                <w:spacing w:val="-4"/>
              </w:rPr>
            </w:pPr>
          </w:p>
        </w:tc>
      </w:tr>
      <w:tr w:rsidR="00626FCD" w:rsidRPr="00434F12" w:rsidTr="0089181A">
        <w:trPr>
          <w:jc w:val="center"/>
        </w:trPr>
        <w:tc>
          <w:tcPr>
            <w:tcW w:w="1970" w:type="dxa"/>
            <w:vAlign w:val="center"/>
          </w:tcPr>
          <w:p w:rsidR="00626FCD" w:rsidRPr="00434F12" w:rsidRDefault="00626FCD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26FCD" w:rsidRPr="00434F12" w:rsidRDefault="00626FCD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626FCD" w:rsidRPr="00434F12" w:rsidRDefault="00626FCD" w:rsidP="00EF5AF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26FCD" w:rsidRPr="00434F12" w:rsidRDefault="00626FCD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626FCD" w:rsidRPr="00434F12" w:rsidRDefault="00626FCD" w:rsidP="00EF5AFC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DF2229" w:rsidRPr="00434F12" w:rsidTr="0089181A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EF5AFC">
            <w:pPr>
              <w:jc w:val="center"/>
              <w:rPr>
                <w:b/>
                <w:sz w:val="20"/>
                <w:szCs w:val="20"/>
              </w:rPr>
            </w:pPr>
          </w:p>
          <w:p w:rsidR="00DF2229" w:rsidRPr="00434F12" w:rsidRDefault="00DF2229" w:rsidP="00EF5AFC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DF2229" w:rsidRPr="00434F12" w:rsidRDefault="00DF2229" w:rsidP="00EF5AF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DF2229" w:rsidRDefault="00DF2229" w:rsidP="00EF5AF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DF2229" w:rsidRPr="00434F12" w:rsidRDefault="00E13AC0" w:rsidP="00EF5AFC">
            <w:pPr>
              <w:jc w:val="center"/>
              <w:rPr>
                <w:spacing w:val="-4"/>
              </w:rPr>
            </w:pPr>
            <w:r w:rsidRPr="0042402A">
              <w:rPr>
                <w:spacing w:val="-4"/>
              </w:rPr>
              <w:t>По доверенности №4 от 27 мая 2024 г.</w:t>
            </w:r>
          </w:p>
        </w:tc>
      </w:tr>
      <w:tr w:rsidR="00DF2229" w:rsidRPr="00434F12" w:rsidTr="0089181A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EF5AFC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EF5AFC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DF2229" w:rsidRPr="00434F12" w:rsidRDefault="00DF2229" w:rsidP="00EF5AFC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EF5AFC">
            <w:pPr>
              <w:rPr>
                <w:spacing w:val="-4"/>
              </w:rPr>
            </w:pPr>
          </w:p>
        </w:tc>
      </w:tr>
      <w:tr w:rsidR="00DF2229" w:rsidRPr="00434F12" w:rsidTr="0089181A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434F12" w:rsidTr="0089181A">
        <w:trPr>
          <w:jc w:val="center"/>
        </w:trPr>
        <w:tc>
          <w:tcPr>
            <w:tcW w:w="1970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434F12" w:rsidRDefault="00DF2229" w:rsidP="00EF5AFC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434F12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C31149" w:rsidTr="0089181A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DF2229" w:rsidRPr="00C31149" w:rsidRDefault="00DF2229" w:rsidP="00EF5AFC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C31149" w:rsidTr="0089181A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C31149" w:rsidRDefault="00DF2229" w:rsidP="00EF5AFC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C31149" w:rsidTr="0089181A">
        <w:trPr>
          <w:jc w:val="center"/>
        </w:trPr>
        <w:tc>
          <w:tcPr>
            <w:tcW w:w="1970" w:type="dxa"/>
            <w:vAlign w:val="center"/>
          </w:tcPr>
          <w:p w:rsidR="00DF2229" w:rsidRDefault="00DF2229" w:rsidP="00EF5AF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DF2229" w:rsidRPr="00C31149" w:rsidRDefault="00DF2229" w:rsidP="00EF5AFC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C31149" w:rsidTr="0089181A">
        <w:trPr>
          <w:jc w:val="center"/>
        </w:trPr>
        <w:tc>
          <w:tcPr>
            <w:tcW w:w="1970" w:type="dxa"/>
            <w:vAlign w:val="center"/>
          </w:tcPr>
          <w:p w:rsidR="00DF2229" w:rsidRDefault="00DF2229" w:rsidP="00EF5AFC">
            <w:pPr>
              <w:jc w:val="center"/>
              <w:rPr>
                <w:b/>
                <w:sz w:val="20"/>
                <w:szCs w:val="20"/>
              </w:rPr>
            </w:pPr>
          </w:p>
          <w:p w:rsidR="00DF2229" w:rsidRPr="00434F12" w:rsidRDefault="00DF2229" w:rsidP="00EF5AFC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DF2229" w:rsidRPr="00434F12" w:rsidRDefault="00DF2229" w:rsidP="00EF5AF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DF2229" w:rsidRPr="00C31149" w:rsidRDefault="00DF2229" w:rsidP="00EF5AFC">
            <w:pPr>
              <w:jc w:val="center"/>
            </w:pPr>
          </w:p>
        </w:tc>
        <w:tc>
          <w:tcPr>
            <w:tcW w:w="1397" w:type="dxa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DF2229" w:rsidRPr="00434F12" w:rsidRDefault="00DF2229" w:rsidP="00EF5AF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C31149" w:rsidTr="0089181A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DF2229" w:rsidRPr="00C31149" w:rsidRDefault="00DF2229" w:rsidP="00EF5AFC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C31149" w:rsidTr="0089181A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DF2229" w:rsidRPr="00C31149" w:rsidRDefault="00DF2229" w:rsidP="00EF5AFC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</w:tr>
      <w:tr w:rsidR="00DF2229" w:rsidRPr="00C31149" w:rsidTr="0089181A">
        <w:trPr>
          <w:jc w:val="center"/>
        </w:trPr>
        <w:tc>
          <w:tcPr>
            <w:tcW w:w="1970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DF2229" w:rsidRPr="00C31149" w:rsidRDefault="00DF2229" w:rsidP="00EF5AFC">
            <w:pPr>
              <w:jc w:val="center"/>
            </w:pPr>
          </w:p>
        </w:tc>
        <w:tc>
          <w:tcPr>
            <w:tcW w:w="1397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DF2229" w:rsidRPr="00C31149" w:rsidRDefault="00DF2229" w:rsidP="00EF5AFC">
            <w:pPr>
              <w:jc w:val="center"/>
              <w:rPr>
                <w:spacing w:val="-4"/>
              </w:rPr>
            </w:pPr>
          </w:p>
        </w:tc>
      </w:tr>
    </w:tbl>
    <w:p w:rsidR="00811188" w:rsidRDefault="00811188" w:rsidP="00EF5AFC">
      <w:pPr>
        <w:rPr>
          <w:sz w:val="20"/>
          <w:szCs w:val="20"/>
        </w:rPr>
      </w:pPr>
    </w:p>
    <w:p w:rsidR="00811188" w:rsidRDefault="00811188" w:rsidP="00EF5AFC">
      <w:pPr>
        <w:rPr>
          <w:sz w:val="20"/>
          <w:szCs w:val="20"/>
        </w:rPr>
      </w:pPr>
    </w:p>
    <w:p w:rsidR="00811188" w:rsidRDefault="00811188" w:rsidP="00EF5AFC">
      <w:pPr>
        <w:rPr>
          <w:sz w:val="20"/>
          <w:szCs w:val="20"/>
        </w:rPr>
      </w:pPr>
    </w:p>
    <w:p w:rsidR="00E013BC" w:rsidRDefault="00E013BC">
      <w:pPr>
        <w:suppressAutoHyphens w:val="0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811188" w:rsidRDefault="00811188" w:rsidP="00EF5AFC">
      <w:pPr>
        <w:pStyle w:val="1"/>
        <w:suppressAutoHyphens w:val="0"/>
      </w:pPr>
      <w:bookmarkStart w:id="10" w:name="_Toc212725819"/>
      <w:r>
        <w:lastRenderedPageBreak/>
        <w:t>ДВИЖЕНИЕ ИЗДЕЛИЯ ПРИ ЭКСПЛУАТАЦИИ</w:t>
      </w:r>
      <w:bookmarkEnd w:id="10"/>
    </w:p>
    <w:p w:rsidR="00811188" w:rsidRDefault="00E013BC" w:rsidP="00EF5AFC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6</w:t>
      </w:r>
      <w:r w:rsidR="00811188">
        <w:t xml:space="preserve"> – Движение изделия  при  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1"/>
        <w:gridCol w:w="1442"/>
        <w:gridCol w:w="1010"/>
        <w:gridCol w:w="1732"/>
        <w:gridCol w:w="1877"/>
        <w:gridCol w:w="1154"/>
        <w:gridCol w:w="1587"/>
      </w:tblGrid>
      <w:tr w:rsidR="00811188" w:rsidTr="00E013BC">
        <w:trPr>
          <w:jc w:val="center"/>
        </w:trPr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E013BC">
        <w:trPr>
          <w:jc w:val="center"/>
        </w:trPr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1E6A6D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6A6D" w:rsidRDefault="001E6A6D" w:rsidP="00EF5AFC">
            <w:pPr>
              <w:jc w:val="center"/>
            </w:pPr>
          </w:p>
        </w:tc>
      </w:tr>
      <w:tr w:rsidR="001832D9" w:rsidTr="00E013BC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</w:tr>
    </w:tbl>
    <w:p w:rsidR="00CE31E2" w:rsidRDefault="00CE31E2" w:rsidP="00EF5AFC">
      <w:pPr>
        <w:spacing w:after="120"/>
        <w:ind w:firstLine="709"/>
      </w:pPr>
    </w:p>
    <w:p w:rsidR="00811188" w:rsidRDefault="00E013BC" w:rsidP="00EF5AFC">
      <w:pPr>
        <w:spacing w:after="120"/>
        <w:ind w:firstLine="709"/>
      </w:pPr>
      <w:r>
        <w:lastRenderedPageBreak/>
        <w:t xml:space="preserve">Т а б л и </w:t>
      </w:r>
      <w:proofErr w:type="gramStart"/>
      <w:r>
        <w:t>ц</w:t>
      </w:r>
      <w:proofErr w:type="gramEnd"/>
      <w:r>
        <w:t xml:space="preserve"> а 7</w:t>
      </w:r>
      <w:r w:rsidR="00811188">
        <w:t xml:space="preserve"> – Приём и передача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8"/>
        <w:gridCol w:w="1998"/>
        <w:gridCol w:w="2064"/>
        <w:gridCol w:w="1533"/>
        <w:gridCol w:w="1674"/>
        <w:gridCol w:w="1546"/>
      </w:tblGrid>
      <w:tr w:rsidR="00811188" w:rsidTr="00E013BC">
        <w:trPr>
          <w:jc w:val="center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Примечание</w:t>
            </w:r>
          </w:p>
        </w:tc>
      </w:tr>
      <w:tr w:rsidR="00811188" w:rsidTr="00E013BC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proofErr w:type="gramStart"/>
            <w:r>
              <w:t>принявшего</w:t>
            </w:r>
            <w:proofErr w:type="gram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8"/>
              </w:rPr>
            </w:pPr>
          </w:p>
        </w:tc>
      </w:tr>
      <w:tr w:rsidR="00BF0281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rPr>
                <w:sz w:val="28"/>
              </w:rPr>
            </w:pPr>
          </w:p>
        </w:tc>
      </w:tr>
      <w:tr w:rsidR="001832D9" w:rsidTr="00E013BC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rPr>
                <w:sz w:val="28"/>
              </w:rPr>
            </w:pPr>
          </w:p>
        </w:tc>
      </w:tr>
    </w:tbl>
    <w:p w:rsidR="00811188" w:rsidRDefault="00811188" w:rsidP="00EF5AFC">
      <w:pPr>
        <w:spacing w:after="120"/>
        <w:ind w:firstLine="709"/>
      </w:pPr>
      <w:r>
        <w:lastRenderedPageBreak/>
        <w:t xml:space="preserve">Т а б </w:t>
      </w:r>
      <w:r w:rsidR="00E013BC">
        <w:t xml:space="preserve">л и </w:t>
      </w:r>
      <w:proofErr w:type="gramStart"/>
      <w:r w:rsidR="00E013BC">
        <w:t>ц</w:t>
      </w:r>
      <w:proofErr w:type="gramEnd"/>
      <w:r w:rsidR="00E013BC">
        <w:t xml:space="preserve"> а 8</w:t>
      </w:r>
      <w:r>
        <w:t xml:space="preserve"> – Сведения о закреплении  изделия при 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9"/>
        <w:gridCol w:w="2172"/>
        <w:gridCol w:w="2027"/>
        <w:gridCol w:w="1594"/>
        <w:gridCol w:w="1701"/>
      </w:tblGrid>
      <w:tr w:rsidR="00811188" w:rsidTr="00E013BC">
        <w:trPr>
          <w:jc w:val="center"/>
        </w:trPr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Примечание</w:t>
            </w:r>
          </w:p>
        </w:tc>
      </w:tr>
      <w:tr w:rsidR="00811188" w:rsidTr="00E013BC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</w:tr>
      <w:tr w:rsidR="00811188" w:rsidTr="00E013BC">
        <w:trPr>
          <w:trHeight w:val="13003"/>
          <w:jc w:val="center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  <w:p w:rsidR="00811188" w:rsidRDefault="00811188" w:rsidP="00EF5AFC">
            <w:pPr>
              <w:jc w:val="center"/>
            </w:pPr>
          </w:p>
        </w:tc>
      </w:tr>
    </w:tbl>
    <w:p w:rsidR="00811188" w:rsidRDefault="00811188" w:rsidP="00EF5AFC">
      <w:pPr>
        <w:jc w:val="center"/>
      </w:pPr>
    </w:p>
    <w:p w:rsidR="00811188" w:rsidRDefault="00811188" w:rsidP="00EF5AFC">
      <w:pPr>
        <w:pStyle w:val="1"/>
        <w:suppressAutoHyphens w:val="0"/>
      </w:pPr>
      <w:bookmarkStart w:id="11" w:name="_Toc212725820"/>
      <w:r>
        <w:lastRenderedPageBreak/>
        <w:t>УЧЕТ РАБОТЫ ИЗДЕЛИЯ</w:t>
      </w:r>
      <w:bookmarkEnd w:id="11"/>
    </w:p>
    <w:p w:rsidR="00811188" w:rsidRDefault="00E013BC" w:rsidP="00EF5AFC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9</w:t>
      </w:r>
      <w:r w:rsidR="00811188">
        <w:t xml:space="preserve"> – Учёт  работы 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97"/>
        <w:gridCol w:w="996"/>
        <w:gridCol w:w="996"/>
        <w:gridCol w:w="1707"/>
        <w:gridCol w:w="1280"/>
        <w:gridCol w:w="996"/>
        <w:gridCol w:w="853"/>
        <w:gridCol w:w="1422"/>
      </w:tblGrid>
      <w:tr w:rsidR="00811188" w:rsidTr="00E013BC">
        <w:trPr>
          <w:tblHeader/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proofErr w:type="spellStart"/>
            <w:proofErr w:type="gram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proofErr w:type="gramStart"/>
            <w:r>
              <w:rPr>
                <w:sz w:val="21"/>
                <w:szCs w:val="20"/>
              </w:rPr>
              <w:t>прово-дит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E013BC">
        <w:trPr>
          <w:trHeight w:val="1217"/>
          <w:tblHeader/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F54B8E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proofErr w:type="gramStart"/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proofErr w:type="gramStart"/>
            <w:r>
              <w:rPr>
                <w:sz w:val="21"/>
                <w:szCs w:val="20"/>
              </w:rPr>
              <w:t>эксплуа-тации</w:t>
            </w:r>
            <w:proofErr w:type="spellEnd"/>
            <w:proofErr w:type="gramEnd"/>
          </w:p>
          <w:p w:rsidR="00811188" w:rsidRDefault="00811188" w:rsidP="00EF5AFC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1"/>
                <w:szCs w:val="20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  <w:tr w:rsidR="00E013BC" w:rsidTr="00E013BC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3BC" w:rsidRDefault="00E013BC" w:rsidP="00EF5AFC">
            <w:pPr>
              <w:jc w:val="right"/>
            </w:pPr>
          </w:p>
        </w:tc>
      </w:tr>
    </w:tbl>
    <w:p w:rsidR="00811188" w:rsidRDefault="00811188" w:rsidP="00EF5AFC">
      <w:pPr>
        <w:jc w:val="right"/>
        <w:rPr>
          <w:i/>
        </w:rPr>
      </w:pPr>
    </w:p>
    <w:p w:rsidR="00811188" w:rsidRDefault="00811188" w:rsidP="00EF5AFC">
      <w:pPr>
        <w:pStyle w:val="1"/>
        <w:suppressAutoHyphens w:val="0"/>
      </w:pPr>
      <w:bookmarkStart w:id="12" w:name="_Toc212725821"/>
      <w:r>
        <w:lastRenderedPageBreak/>
        <w:t>УЧЕТ ТЕХНИЧЕСКОГО ОБСЛУЖИВАНИЯ</w:t>
      </w:r>
      <w:bookmarkEnd w:id="12"/>
    </w:p>
    <w:p w:rsidR="00811188" w:rsidRDefault="00811188" w:rsidP="00EF5AFC">
      <w:pPr>
        <w:spacing w:after="120"/>
        <w:ind w:firstLine="709"/>
      </w:pPr>
      <w:r>
        <w:t xml:space="preserve">Т а б л </w:t>
      </w:r>
      <w:r w:rsidR="00E013BC">
        <w:t xml:space="preserve">и </w:t>
      </w:r>
      <w:proofErr w:type="gramStart"/>
      <w:r w:rsidR="00E013BC">
        <w:t>ц</w:t>
      </w:r>
      <w:proofErr w:type="gramEnd"/>
      <w:r w:rsidR="00E013BC">
        <w:t xml:space="preserve"> а  10</w:t>
      </w:r>
      <w:r>
        <w:t xml:space="preserve"> – Учёт технического обслуживания</w:t>
      </w:r>
    </w:p>
    <w:tbl>
      <w:tblPr>
        <w:tblW w:w="9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E013BC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Примеча-ние</w:t>
            </w:r>
            <w:proofErr w:type="spellEnd"/>
            <w:proofErr w:type="gramEnd"/>
          </w:p>
        </w:tc>
      </w:tr>
      <w:tr w:rsidR="00811188" w:rsidTr="00E013BC">
        <w:trPr>
          <w:trHeight w:val="858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proofErr w:type="gramStart"/>
            <w:r>
              <w:rPr>
                <w:sz w:val="20"/>
                <w:szCs w:val="20"/>
              </w:rPr>
              <w:t>эксплуата-ции</w:t>
            </w:r>
            <w:proofErr w:type="spellEnd"/>
            <w:proofErr w:type="gram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  <w:rPr>
                <w:sz w:val="18"/>
                <w:szCs w:val="18"/>
              </w:rPr>
            </w:pPr>
            <w:proofErr w:type="gramStart"/>
            <w:r>
              <w:rPr>
                <w:sz w:val="18"/>
                <w:szCs w:val="18"/>
              </w:rPr>
              <w:t>проверившего</w:t>
            </w:r>
            <w:proofErr w:type="gram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rPr>
                <w:sz w:val="20"/>
                <w:szCs w:val="20"/>
              </w:rPr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1832D9" w:rsidTr="00E013BC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</w:tr>
    </w:tbl>
    <w:p w:rsidR="00811188" w:rsidRPr="00F049F8" w:rsidRDefault="00811188" w:rsidP="00EF5AFC"/>
    <w:p w:rsidR="00811188" w:rsidRDefault="00811188" w:rsidP="00EF5AFC">
      <w:pPr>
        <w:pStyle w:val="1"/>
      </w:pPr>
      <w:bookmarkStart w:id="13" w:name="_Toc212725822"/>
      <w:r>
        <w:lastRenderedPageBreak/>
        <w:t>УЧЕТ РАБОТЫ ПО БЮЛЛЕТЕНЯМ И УКАЗАНИЯМ</w:t>
      </w:r>
      <w:bookmarkEnd w:id="13"/>
    </w:p>
    <w:p w:rsidR="00811188" w:rsidRPr="0006460A" w:rsidRDefault="00811188" w:rsidP="00EF5AFC">
      <w:pPr>
        <w:spacing w:after="120"/>
        <w:ind w:firstLine="709"/>
      </w:pPr>
      <w:r w:rsidRPr="0006460A">
        <w:t xml:space="preserve">Т а б л </w:t>
      </w:r>
      <w:r w:rsidR="00B82350">
        <w:t xml:space="preserve">и </w:t>
      </w:r>
      <w:proofErr w:type="gramStart"/>
      <w:r w:rsidR="00B82350">
        <w:t>ц</w:t>
      </w:r>
      <w:proofErr w:type="gramEnd"/>
      <w:r w:rsidR="00B82350">
        <w:t xml:space="preserve"> а 1</w:t>
      </w:r>
      <w:r w:rsidR="00E013BC">
        <w:t>1</w:t>
      </w:r>
      <w:r w:rsidRPr="0006460A">
        <w:t xml:space="preserve"> – Учёт работы  по  бюллетеням  и  указаниям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4"/>
        <w:gridCol w:w="1570"/>
        <w:gridCol w:w="1856"/>
        <w:gridCol w:w="1570"/>
        <w:gridCol w:w="1713"/>
        <w:gridCol w:w="1820"/>
      </w:tblGrid>
      <w:tr w:rsidR="00811188" w:rsidTr="00E013BC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Номер бюллетеня</w:t>
            </w:r>
          </w:p>
          <w:p w:rsidR="00811188" w:rsidRDefault="00811188" w:rsidP="00EF5AFC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E013BC">
        <w:trPr>
          <w:jc w:val="center"/>
        </w:trPr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выполн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провер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right"/>
            </w:pPr>
          </w:p>
        </w:tc>
      </w:tr>
      <w:tr w:rsidR="00CE31E2" w:rsidTr="00E013BC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31E2" w:rsidRDefault="00CE31E2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31E2" w:rsidRDefault="00CE31E2" w:rsidP="00EF5AFC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31E2" w:rsidRDefault="00CE31E2" w:rsidP="00EF5AFC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31E2" w:rsidRDefault="00CE31E2" w:rsidP="00EF5AFC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31E2" w:rsidRDefault="00CE31E2" w:rsidP="00EF5AFC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31E2" w:rsidRDefault="00CE31E2" w:rsidP="00EF5AFC">
            <w:pPr>
              <w:jc w:val="right"/>
            </w:pPr>
          </w:p>
        </w:tc>
      </w:tr>
    </w:tbl>
    <w:p w:rsidR="00811188" w:rsidRDefault="00811188" w:rsidP="00EF5AFC"/>
    <w:p w:rsidR="00811188" w:rsidRDefault="00811188" w:rsidP="00EF5AFC">
      <w:pPr>
        <w:pStyle w:val="1"/>
      </w:pPr>
      <w:bookmarkStart w:id="14" w:name="_Toc212725823"/>
      <w:r>
        <w:lastRenderedPageBreak/>
        <w:t>РАБОТЫ ПРИ ЭКСПЛУАТАЦИИ</w:t>
      </w:r>
      <w:bookmarkEnd w:id="14"/>
    </w:p>
    <w:p w:rsidR="00B82350" w:rsidRDefault="00B82350" w:rsidP="00EF5AFC">
      <w:pPr>
        <w:ind w:firstLine="709"/>
        <w:jc w:val="both"/>
      </w:pPr>
      <w:r>
        <w:t>14.1</w:t>
      </w:r>
      <w:r>
        <w:tab/>
        <w:t>Учет выполнения работ. Записи о внеплановых работах по текущему ремонту рабочего эталона П1-139</w:t>
      </w:r>
      <w:r w:rsidRPr="00453E7E">
        <w:t>/</w:t>
      </w:r>
      <w:r>
        <w:t xml:space="preserve">1 при эксплуатации, включая замену отдельных составных частей </w:t>
      </w:r>
      <w:r w:rsidR="00A6027E">
        <w:t>изделия</w:t>
      </w:r>
      <w:r>
        <w:t xml:space="preserve">, потребитель вносит в </w:t>
      </w:r>
      <w:r w:rsidR="00E013BC">
        <w:t>Таблицу 12</w:t>
      </w:r>
      <w:r>
        <w:t>.</w:t>
      </w:r>
    </w:p>
    <w:p w:rsidR="00811188" w:rsidRDefault="00E013BC" w:rsidP="00EF5AFC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2</w:t>
      </w:r>
      <w:r w:rsidR="00811188">
        <w:t xml:space="preserve"> – Учет выполнения работ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6"/>
        <w:gridCol w:w="2987"/>
        <w:gridCol w:w="1921"/>
        <w:gridCol w:w="1921"/>
        <w:gridCol w:w="1848"/>
      </w:tblGrid>
      <w:tr w:rsidR="00811188" w:rsidTr="00E013BC">
        <w:trPr>
          <w:jc w:val="center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>
            <w:pPr>
              <w:jc w:val="center"/>
            </w:pPr>
            <w:r>
              <w:t>Примечание</w:t>
            </w:r>
          </w:p>
        </w:tc>
      </w:tr>
      <w:tr w:rsidR="00811188" w:rsidTr="00E013BC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proofErr w:type="gramStart"/>
            <w:r>
              <w:t>выполнившего</w:t>
            </w:r>
            <w:proofErr w:type="gramEnd"/>
            <w:r>
              <w:t xml:space="preserve">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  <w:proofErr w:type="gramStart"/>
            <w:r>
              <w:t>проверившего</w:t>
            </w:r>
            <w:proofErr w:type="gramEnd"/>
            <w:r>
              <w:t xml:space="preserve">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EF5AFC"/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811188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EF5AFC">
            <w:pPr>
              <w:jc w:val="center"/>
            </w:pPr>
          </w:p>
        </w:tc>
      </w:tr>
      <w:tr w:rsidR="00BF0281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Default="00BF0281" w:rsidP="00EF5AFC">
            <w:pPr>
              <w:jc w:val="center"/>
            </w:pPr>
          </w:p>
        </w:tc>
      </w:tr>
      <w:tr w:rsidR="001832D9" w:rsidTr="00E013BC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D9" w:rsidRDefault="001832D9" w:rsidP="00EF5AFC">
            <w:pPr>
              <w:jc w:val="center"/>
            </w:pPr>
          </w:p>
        </w:tc>
      </w:tr>
    </w:tbl>
    <w:p w:rsidR="00B82350" w:rsidRDefault="00B82350" w:rsidP="00EF5AFC">
      <w:pPr>
        <w:ind w:firstLine="709"/>
        <w:jc w:val="both"/>
      </w:pPr>
      <w:bookmarkStart w:id="15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BF0281" w:rsidRPr="00BF0281" w:rsidRDefault="00BF0281" w:rsidP="00EF5AFC">
      <w:pPr>
        <w:pStyle w:val="1"/>
        <w:rPr>
          <w:lang w:eastAsia="ru-RU"/>
        </w:rPr>
      </w:pPr>
      <w:bookmarkStart w:id="16" w:name="_Toc118895874"/>
      <w:bookmarkStart w:id="17" w:name="_Toc119401432"/>
      <w:bookmarkStart w:id="18" w:name="_Toc119404436"/>
      <w:bookmarkStart w:id="19" w:name="_Toc119921208"/>
      <w:bookmarkStart w:id="20" w:name="_Toc212725824"/>
      <w:bookmarkEnd w:id="15"/>
      <w:r w:rsidRPr="00BF0281">
        <w:rPr>
          <w:lang w:eastAsia="ru-RU"/>
        </w:rPr>
        <w:lastRenderedPageBreak/>
        <w:t>ПЕРИОДИЧЕСКИЙ КОНТРОЛЬ ОСНОВНЫХ ЭКСПЛУАТАЦИОННЫХ И ТЕХНИЧЕСКИХ ХАРАКТЕРИСТИК</w:t>
      </w:r>
      <w:bookmarkEnd w:id="16"/>
      <w:bookmarkEnd w:id="17"/>
      <w:bookmarkEnd w:id="18"/>
      <w:bookmarkEnd w:id="19"/>
      <w:bookmarkEnd w:id="20"/>
    </w:p>
    <w:p w:rsidR="00B82350" w:rsidRPr="00E074B6" w:rsidRDefault="00B82350" w:rsidP="00EF5AFC">
      <w:pPr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>
        <w:t>П1-139/1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>Рабочие эталоны для поверки измерительных антенн П1</w:t>
      </w:r>
      <w:r w:rsidRPr="00E074B6">
        <w:t>-139/1</w:t>
      </w:r>
      <w:r w:rsidR="00A6027E">
        <w:t xml:space="preserve"> - </w:t>
      </w:r>
      <w:r>
        <w:t>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B82350" w:rsidRPr="00E074B6" w:rsidRDefault="00895CBC" w:rsidP="00EF5AFC">
      <w:pPr>
        <w:ind w:firstLine="709"/>
        <w:jc w:val="both"/>
      </w:pPr>
      <w:r>
        <w:t xml:space="preserve">Интервал между поверками </w:t>
      </w:r>
      <w:r w:rsidR="00871295">
        <w:t>2</w:t>
      </w:r>
      <w:r>
        <w:t xml:space="preserve"> (</w:t>
      </w:r>
      <w:r w:rsidR="00871295">
        <w:t>два</w:t>
      </w:r>
      <w:r>
        <w:t>) год</w:t>
      </w:r>
      <w:r w:rsidR="00871295">
        <w:t>а</w:t>
      </w:r>
      <w:r w:rsidR="00B82350" w:rsidRPr="00E074B6">
        <w:t>.</w:t>
      </w:r>
    </w:p>
    <w:p w:rsidR="00B82350" w:rsidRDefault="00B82350" w:rsidP="00EF5AFC">
      <w:pPr>
        <w:ind w:firstLine="709"/>
        <w:jc w:val="both"/>
      </w:pPr>
      <w:r>
        <w:t>15.2.</w:t>
      </w:r>
      <w:r>
        <w:tab/>
        <w:t>Записи о результатах периодической поверки рабочего эталона П1-139</w:t>
      </w:r>
      <w:r w:rsidRPr="00453E7E">
        <w:t>/</w:t>
      </w:r>
      <w:r>
        <w:t>1</w:t>
      </w:r>
      <w:r>
        <w:rPr>
          <w:iCs/>
        </w:rPr>
        <w:t xml:space="preserve"> </w:t>
      </w:r>
      <w:r>
        <w:t>потребитель внос</w:t>
      </w:r>
      <w:r w:rsidR="00E013BC">
        <w:t>ит в Таблицу 13</w:t>
      </w:r>
      <w:r>
        <w:t>.</w:t>
      </w:r>
    </w:p>
    <w:p w:rsidR="00B82350" w:rsidRDefault="00E013BC" w:rsidP="00EF5AFC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 xml:space="preserve"> – </w:t>
      </w:r>
      <w:r w:rsidR="00D70FEB">
        <w:t>Результаты периодической поверки рабочего эталона П1-139</w:t>
      </w:r>
      <w:r w:rsidR="00D70FEB" w:rsidRPr="00453E7E">
        <w:t>/</w:t>
      </w:r>
      <w:r w:rsidR="00D70FEB">
        <w:t>1.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9"/>
        <w:gridCol w:w="1262"/>
        <w:gridCol w:w="1599"/>
        <w:gridCol w:w="884"/>
        <w:gridCol w:w="864"/>
        <w:gridCol w:w="872"/>
        <w:gridCol w:w="868"/>
        <w:gridCol w:w="723"/>
        <w:gridCol w:w="852"/>
      </w:tblGrid>
      <w:tr w:rsidR="00B82350" w:rsidTr="00CC09C0">
        <w:trPr>
          <w:trHeight w:val="311"/>
          <w:tblHeader/>
          <w:jc w:val="center"/>
        </w:trPr>
        <w:tc>
          <w:tcPr>
            <w:tcW w:w="1075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094885" w:rsidP="00EF5AFC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3AD695E" wp14:editId="1EAFFD63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2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3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qAejQ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775797" w:rsidRDefault="00775797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988851" wp14:editId="56B284F5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1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4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Lkc8PE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775797" w:rsidRDefault="00775797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9A39CAC" wp14:editId="34BE3B04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0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5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/&#10;90yg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775797" w:rsidRDefault="00775797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0EADBB4" wp14:editId="4CFB344C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49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6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OLH&#10;F3VIAgAAYg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775797" w:rsidRDefault="00775797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25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79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F54B8E">
            <w:pPr>
              <w:jc w:val="center"/>
            </w:pPr>
            <w:r>
              <w:rPr>
                <w:sz w:val="22"/>
                <w:szCs w:val="22"/>
              </w:rPr>
              <w:t>Периодичность контроля</w:t>
            </w:r>
          </w:p>
        </w:tc>
        <w:tc>
          <w:tcPr>
            <w:tcW w:w="2508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Tr="00CC09C0">
        <w:trPr>
          <w:trHeight w:val="562"/>
          <w:tblHeader/>
          <w:jc w:val="center"/>
        </w:trPr>
        <w:tc>
          <w:tcPr>
            <w:tcW w:w="1075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/>
        </w:tc>
        <w:tc>
          <w:tcPr>
            <w:tcW w:w="625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/>
        </w:tc>
        <w:tc>
          <w:tcPr>
            <w:tcW w:w="792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Default="00B82350" w:rsidP="00EF5AFC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</w:tr>
      <w:tr w:rsidR="00F54B8E" w:rsidRPr="00A6027E" w:rsidTr="00CC09C0">
        <w:trPr>
          <w:trHeight w:val="340"/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EF5AFC">
            <w:pPr>
              <w:jc w:val="center"/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1,5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EF5AF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</w:tr>
      <w:tr w:rsidR="00F54B8E" w:rsidRPr="00A6027E" w:rsidTr="00CC09C0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EF5AFC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19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EF5AF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</w:tr>
      <w:tr w:rsidR="00F54B8E" w:rsidRPr="00A6027E" w:rsidTr="00CC09C0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EF5AFC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± 7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EF5AF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EF5AFC">
            <w:pPr>
              <w:rPr>
                <w:sz w:val="22"/>
                <w:szCs w:val="22"/>
              </w:rPr>
            </w:pPr>
          </w:p>
        </w:tc>
      </w:tr>
      <w:tr w:rsidR="00B82350" w:rsidRPr="00A6027E" w:rsidTr="00E013BC">
        <w:trPr>
          <w:jc w:val="center"/>
        </w:trPr>
        <w:tc>
          <w:tcPr>
            <w:tcW w:w="24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B82350" w:rsidRPr="00F54B8E" w:rsidRDefault="00B82350" w:rsidP="00A6027E">
            <w:pPr>
              <w:rPr>
                <w:b/>
                <w:sz w:val="22"/>
                <w:szCs w:val="22"/>
              </w:rPr>
            </w:pPr>
            <w:r w:rsidRPr="00F54B8E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B82350" w:rsidRPr="00A6027E" w:rsidRDefault="00B82350" w:rsidP="00EF5AFC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B82350" w:rsidRPr="00A6027E" w:rsidRDefault="00B82350" w:rsidP="00EF5AFC">
            <w:pPr>
              <w:rPr>
                <w:sz w:val="22"/>
                <w:szCs w:val="22"/>
              </w:rPr>
            </w:pPr>
          </w:p>
        </w:tc>
        <w:tc>
          <w:tcPr>
            <w:tcW w:w="78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B82350" w:rsidRPr="00A6027E" w:rsidRDefault="00B82350" w:rsidP="00EF5AFC">
            <w:pPr>
              <w:rPr>
                <w:sz w:val="22"/>
                <w:szCs w:val="22"/>
              </w:rPr>
            </w:pPr>
          </w:p>
        </w:tc>
      </w:tr>
      <w:tr w:rsidR="00F54B8E" w:rsidRPr="00A6027E" w:rsidTr="00CC09C0">
        <w:trPr>
          <w:trHeight w:val="340"/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F54B8E">
            <w:pPr>
              <w:jc w:val="center"/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1,5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F54B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</w:tr>
      <w:tr w:rsidR="00F54B8E" w:rsidRPr="00A6027E" w:rsidTr="00CC09C0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F54B8E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19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F54B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</w:tr>
      <w:tr w:rsidR="00F54B8E" w:rsidRPr="00A6027E" w:rsidTr="00CC09C0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F54B8E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± 7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54B8E" w:rsidRPr="00A6027E" w:rsidRDefault="00F54B8E" w:rsidP="00F54B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</w:tr>
      <w:tr w:rsidR="00F54B8E" w:rsidRPr="00A6027E" w:rsidTr="00F54B8E">
        <w:trPr>
          <w:jc w:val="center"/>
        </w:trPr>
        <w:tc>
          <w:tcPr>
            <w:tcW w:w="24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F54B8E" w:rsidRDefault="00F54B8E" w:rsidP="00F54B8E">
            <w:pPr>
              <w:rPr>
                <w:b/>
                <w:sz w:val="22"/>
                <w:szCs w:val="22"/>
              </w:rPr>
            </w:pPr>
            <w:r w:rsidRPr="00F54B8E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  <w:tc>
          <w:tcPr>
            <w:tcW w:w="78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54B8E" w:rsidRPr="00A6027E" w:rsidRDefault="00F54B8E" w:rsidP="00F54B8E">
            <w:pPr>
              <w:rPr>
                <w:sz w:val="22"/>
                <w:szCs w:val="22"/>
              </w:rPr>
            </w:pPr>
          </w:p>
        </w:tc>
      </w:tr>
      <w:tr w:rsidR="00CC09C0" w:rsidRPr="00A6027E" w:rsidTr="00CC09C0">
        <w:trPr>
          <w:trHeight w:val="340"/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09C0" w:rsidRPr="00A6027E" w:rsidRDefault="00CC09C0" w:rsidP="00C85145">
            <w:pPr>
              <w:jc w:val="center"/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1,5</w:t>
            </w:r>
          </w:p>
        </w:tc>
        <w:tc>
          <w:tcPr>
            <w:tcW w:w="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09C0" w:rsidRPr="00A6027E" w:rsidRDefault="00CC09C0" w:rsidP="00C851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</w:tr>
      <w:tr w:rsidR="00CC09C0" w:rsidRPr="00A6027E" w:rsidTr="00CC09C0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09C0" w:rsidRPr="00A6027E" w:rsidRDefault="00CC09C0" w:rsidP="00C85145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19,0</w:t>
            </w:r>
          </w:p>
        </w:tc>
        <w:tc>
          <w:tcPr>
            <w:tcW w:w="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09C0" w:rsidRPr="00A6027E" w:rsidRDefault="00CC09C0" w:rsidP="00C851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</w:tr>
      <w:tr w:rsidR="00CC09C0" w:rsidRPr="00A6027E" w:rsidTr="00CC09C0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09C0" w:rsidRPr="00A6027E" w:rsidRDefault="00CC09C0" w:rsidP="00C85145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± 7,0</w:t>
            </w:r>
          </w:p>
        </w:tc>
        <w:tc>
          <w:tcPr>
            <w:tcW w:w="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09C0" w:rsidRPr="00A6027E" w:rsidRDefault="00CC09C0" w:rsidP="00C851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</w:tr>
      <w:tr w:rsidR="00CC09C0" w:rsidRPr="00A6027E" w:rsidTr="00C85145">
        <w:trPr>
          <w:jc w:val="center"/>
        </w:trPr>
        <w:tc>
          <w:tcPr>
            <w:tcW w:w="24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F54B8E" w:rsidRDefault="00CC09C0" w:rsidP="00C85145">
            <w:pPr>
              <w:rPr>
                <w:b/>
                <w:sz w:val="22"/>
                <w:szCs w:val="22"/>
              </w:rPr>
            </w:pPr>
            <w:r w:rsidRPr="00F54B8E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  <w:tc>
          <w:tcPr>
            <w:tcW w:w="78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CC09C0" w:rsidRPr="00A6027E" w:rsidRDefault="00CC09C0" w:rsidP="00C85145">
            <w:pPr>
              <w:rPr>
                <w:sz w:val="22"/>
                <w:szCs w:val="22"/>
              </w:rPr>
            </w:pPr>
          </w:p>
        </w:tc>
      </w:tr>
    </w:tbl>
    <w:p w:rsidR="00E013BC" w:rsidRPr="00F54B8E" w:rsidRDefault="00E013BC" w:rsidP="00F54B8E">
      <w:pPr>
        <w:jc w:val="center"/>
      </w:pPr>
    </w:p>
    <w:p w:rsidR="00E013BC" w:rsidRDefault="00E013BC">
      <w:pPr>
        <w:suppressAutoHyphens w:val="0"/>
        <w:rPr>
          <w:i/>
        </w:rPr>
      </w:pPr>
      <w:r>
        <w:rPr>
          <w:i/>
        </w:rPr>
        <w:br w:type="page"/>
      </w:r>
    </w:p>
    <w:p w:rsidR="0096721D" w:rsidRPr="0096721D" w:rsidRDefault="00CC09C0" w:rsidP="0096721D">
      <w:pPr>
        <w:spacing w:after="120"/>
        <w:jc w:val="right"/>
        <w:rPr>
          <w:i/>
        </w:rPr>
      </w:pPr>
      <w:r>
        <w:rPr>
          <w:i/>
        </w:rPr>
        <w:lastRenderedPageBreak/>
        <w:t>Продолжение Таблицы 13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9"/>
        <w:gridCol w:w="1262"/>
        <w:gridCol w:w="1599"/>
        <w:gridCol w:w="884"/>
        <w:gridCol w:w="864"/>
        <w:gridCol w:w="872"/>
        <w:gridCol w:w="868"/>
        <w:gridCol w:w="723"/>
        <w:gridCol w:w="852"/>
      </w:tblGrid>
      <w:tr w:rsidR="00D46DCA" w:rsidTr="00775797">
        <w:trPr>
          <w:trHeight w:val="311"/>
          <w:tblHeader/>
          <w:jc w:val="center"/>
        </w:trPr>
        <w:tc>
          <w:tcPr>
            <w:tcW w:w="1075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C123262" wp14:editId="4123B8B0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3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D46DCA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7" style="position:absolute;left:0;text-align:left;margin-left:513.9pt;margin-top:764.25pt;width:30.75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LvH&#10;MWBIAgAAYA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775797" w:rsidRDefault="00775797" w:rsidP="00D46DCA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270FEAC" wp14:editId="13E6D1F2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4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D46DCA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8" style="position:absolute;left:0;text-align:left;margin-left:513.9pt;margin-top:764.25pt;width:30.75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CV&#10;zLuX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775797" w:rsidRDefault="00775797" w:rsidP="00D46DCA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910F301" wp14:editId="3A4728C8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5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D46DCA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9" style="position:absolute;left:0;text-align:left;margin-left:513.9pt;margin-top:764.25pt;width:30.75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B&#10;xYSx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775797" w:rsidRDefault="00775797" w:rsidP="00D46DCA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6F45C11" wp14:editId="777CE917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7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5797" w:rsidRDefault="00775797" w:rsidP="00D46DCA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0" style="position:absolute;left:0;text-align:left;margin-left:513.9pt;margin-top:764.25pt;width:30.75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CY&#10;8w4m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775797" w:rsidRDefault="00775797" w:rsidP="00D46DCA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25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79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r>
              <w:rPr>
                <w:sz w:val="22"/>
                <w:szCs w:val="22"/>
              </w:rPr>
              <w:t>Периодичность контроля</w:t>
            </w:r>
          </w:p>
        </w:tc>
        <w:tc>
          <w:tcPr>
            <w:tcW w:w="2508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D46DCA" w:rsidTr="00775797">
        <w:trPr>
          <w:trHeight w:val="562"/>
          <w:tblHeader/>
          <w:jc w:val="center"/>
        </w:trPr>
        <w:tc>
          <w:tcPr>
            <w:tcW w:w="1075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/>
        </w:tc>
        <w:tc>
          <w:tcPr>
            <w:tcW w:w="625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/>
        </w:tc>
        <w:tc>
          <w:tcPr>
            <w:tcW w:w="792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Default="00D46DCA" w:rsidP="00775797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</w:tr>
      <w:tr w:rsidR="00D46DCA" w:rsidRPr="00A6027E" w:rsidTr="00775797">
        <w:trPr>
          <w:trHeight w:val="340"/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1,5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19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± 7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24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F54B8E" w:rsidRDefault="00D46DCA" w:rsidP="00775797">
            <w:pPr>
              <w:rPr>
                <w:b/>
                <w:sz w:val="22"/>
                <w:szCs w:val="22"/>
              </w:rPr>
            </w:pPr>
            <w:r w:rsidRPr="00F54B8E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78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trHeight w:val="340"/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1,5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19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± 7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24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F54B8E" w:rsidRDefault="00D46DCA" w:rsidP="00775797">
            <w:pPr>
              <w:rPr>
                <w:b/>
                <w:sz w:val="22"/>
                <w:szCs w:val="22"/>
              </w:rPr>
            </w:pPr>
            <w:r w:rsidRPr="00F54B8E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78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D46DCA">
        <w:trPr>
          <w:trHeight w:val="340"/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1,5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D46DCA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19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D46DCA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± 7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24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F54B8E" w:rsidRDefault="00D46DCA" w:rsidP="00775797">
            <w:pPr>
              <w:rPr>
                <w:b/>
                <w:sz w:val="22"/>
                <w:szCs w:val="22"/>
              </w:rPr>
            </w:pPr>
            <w:r w:rsidRPr="00F54B8E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78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D46DCA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19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 w:val="restart"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D46DCA">
        <w:trPr>
          <w:jc w:val="center"/>
        </w:trPr>
        <w:tc>
          <w:tcPr>
            <w:tcW w:w="10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  <w:r w:rsidRPr="00A6027E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  <w:highlight w:val="green"/>
              </w:rPr>
            </w:pPr>
            <w:r w:rsidRPr="00A6027E">
              <w:rPr>
                <w:sz w:val="22"/>
                <w:szCs w:val="22"/>
              </w:rPr>
              <w:t>± 7,0</w:t>
            </w:r>
          </w:p>
        </w:tc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6DCA" w:rsidRPr="00A6027E" w:rsidRDefault="00D46DCA" w:rsidP="007757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A6027E">
              <w:rPr>
                <w:sz w:val="22"/>
                <w:szCs w:val="22"/>
              </w:rPr>
              <w:t xml:space="preserve">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  <w:tr w:rsidR="00D46DCA" w:rsidRPr="00A6027E" w:rsidTr="00775797">
        <w:trPr>
          <w:jc w:val="center"/>
        </w:trPr>
        <w:tc>
          <w:tcPr>
            <w:tcW w:w="249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F54B8E" w:rsidRDefault="00D46DCA" w:rsidP="00775797">
            <w:pPr>
              <w:rPr>
                <w:b/>
                <w:sz w:val="22"/>
                <w:szCs w:val="22"/>
              </w:rPr>
            </w:pPr>
            <w:r w:rsidRPr="00F54B8E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  <w:tc>
          <w:tcPr>
            <w:tcW w:w="78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46DCA" w:rsidRPr="00A6027E" w:rsidRDefault="00D46DCA" w:rsidP="00775797">
            <w:pPr>
              <w:rPr>
                <w:sz w:val="22"/>
                <w:szCs w:val="22"/>
              </w:rPr>
            </w:pPr>
          </w:p>
        </w:tc>
      </w:tr>
    </w:tbl>
    <w:p w:rsidR="00D46DCA" w:rsidRDefault="00D46DCA">
      <w:pPr>
        <w:suppressAutoHyphens w:val="0"/>
      </w:pPr>
      <w:r>
        <w:br w:type="page"/>
      </w:r>
    </w:p>
    <w:p w:rsidR="00B82350" w:rsidRPr="00973311" w:rsidRDefault="00B82350" w:rsidP="00EF5AFC">
      <w:pPr>
        <w:ind w:firstLine="709"/>
        <w:jc w:val="both"/>
      </w:pPr>
      <w:r>
        <w:lastRenderedPageBreak/>
        <w:t>15.3</w:t>
      </w:r>
      <w:r>
        <w:tab/>
        <w:t>Записи о результатах первичной поверки рабочего эталона П1-139</w:t>
      </w:r>
      <w:r w:rsidRPr="00453E7E">
        <w:t>/</w:t>
      </w:r>
      <w:r>
        <w:t>1</w:t>
      </w:r>
      <w:r>
        <w:rPr>
          <w:iCs/>
        </w:rPr>
        <w:t xml:space="preserve"> </w:t>
      </w:r>
      <w:r w:rsidR="00E013BC">
        <w:t>потребитель вносит в Таблицу 13</w:t>
      </w:r>
      <w:r>
        <w:t>а.</w:t>
      </w:r>
    </w:p>
    <w:p w:rsidR="00B82350" w:rsidRDefault="00E013BC" w:rsidP="00EF5AFC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>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EF5AFC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1.9pt;height:17.55pt" o:ole="">
                  <v:imagedata r:id="rId13" o:title=""/>
                </v:shape>
                <o:OLEObject Type="Embed" ProgID="Equation.DSMT4" ShapeID="_x0000_i1025" DrawAspect="Content" ObjectID="_1834740981" r:id="rId14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EF5AFC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6.9pt;height:17.55pt" o:ole="">
                  <v:imagedata r:id="rId15" o:title=""/>
                </v:shape>
                <o:OLEObject Type="Embed" ProgID="Equation.DSMT4" ShapeID="_x0000_i1026" DrawAspect="Content" ObjectID="_1834740982" r:id="rId16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EF5AFC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EF5AFC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6.9pt;height:17.55pt" o:ole="">
                  <v:imagedata r:id="rId15" o:title=""/>
                </v:shape>
                <o:OLEObject Type="Embed" ProgID="Equation.DSMT4" ShapeID="_x0000_i1027" DrawAspect="Content" ObjectID="_1834740983" r:id="rId17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EF5AFC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EF5AFC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594F61" w:rsidRPr="00F66A07" w:rsidTr="00775797">
        <w:tc>
          <w:tcPr>
            <w:tcW w:w="1560" w:type="dxa"/>
            <w:tcBorders>
              <w:top w:val="double" w:sz="4" w:space="0" w:color="auto"/>
            </w:tcBorders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95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594F61" w:rsidRPr="00F05429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>не менее 19,0</w:t>
            </w: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0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1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3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4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6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7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8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9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1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2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3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4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5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6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7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8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594F61" w:rsidRPr="00F66A07" w:rsidTr="00775797">
        <w:tc>
          <w:tcPr>
            <w:tcW w:w="1560" w:type="dxa"/>
            <w:vAlign w:val="bottom"/>
          </w:tcPr>
          <w:p w:rsidR="00594F61" w:rsidRDefault="00594F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95</w:t>
            </w:r>
          </w:p>
        </w:tc>
        <w:tc>
          <w:tcPr>
            <w:tcW w:w="1701" w:type="dxa"/>
            <w:vAlign w:val="bottom"/>
          </w:tcPr>
          <w:p w:rsidR="00594F61" w:rsidRPr="00F66A07" w:rsidRDefault="00594F61" w:rsidP="00EF5AFC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</w:tcPr>
          <w:p w:rsidR="00594F61" w:rsidRPr="00F66A07" w:rsidRDefault="00594F61" w:rsidP="00EF5AFC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EF5AFC">
      <w:pPr>
        <w:jc w:val="center"/>
        <w:rPr>
          <w:b/>
        </w:rPr>
      </w:pPr>
    </w:p>
    <w:p w:rsidR="00B82350" w:rsidRDefault="00B82350" w:rsidP="00EF5AFC">
      <w:pPr>
        <w:jc w:val="center"/>
        <w:rPr>
          <w:b/>
        </w:rPr>
      </w:pPr>
    </w:p>
    <w:p w:rsidR="00B82350" w:rsidRDefault="00B82350" w:rsidP="00EF5AFC">
      <w:pPr>
        <w:jc w:val="center"/>
        <w:rPr>
          <w:b/>
        </w:rPr>
      </w:pPr>
    </w:p>
    <w:p w:rsidR="00B82350" w:rsidRDefault="00B82350" w:rsidP="00EF5AFC">
      <w:pPr>
        <w:jc w:val="center"/>
        <w:rPr>
          <w:b/>
        </w:rPr>
      </w:pPr>
    </w:p>
    <w:p w:rsidR="00B82350" w:rsidRDefault="00B82350" w:rsidP="00EF5AFC">
      <w:pPr>
        <w:jc w:val="center"/>
        <w:rPr>
          <w:b/>
        </w:rPr>
      </w:pPr>
    </w:p>
    <w:p w:rsidR="00E013BC" w:rsidRDefault="00E013BC">
      <w:pPr>
        <w:suppressAutoHyphens w:val="0"/>
        <w:rPr>
          <w:b/>
        </w:rPr>
      </w:pPr>
      <w:r>
        <w:rPr>
          <w:b/>
        </w:rPr>
        <w:br w:type="page"/>
      </w:r>
    </w:p>
    <w:p w:rsidR="00110492" w:rsidRPr="00AC6B61" w:rsidRDefault="00110492" w:rsidP="00EF5AFC">
      <w:pPr>
        <w:pStyle w:val="1"/>
        <w:tabs>
          <w:tab w:val="clear" w:pos="709"/>
        </w:tabs>
        <w:suppressAutoHyphens w:val="0"/>
      </w:pPr>
      <w:bookmarkStart w:id="21" w:name="_Toc533601344"/>
      <w:bookmarkStart w:id="22" w:name="_Toc212725825"/>
      <w:bookmarkStart w:id="23" w:name="_GoBack"/>
      <w:bookmarkEnd w:id="23"/>
      <w:r w:rsidRPr="00AC6B61">
        <w:lastRenderedPageBreak/>
        <w:t>СВЕДЕНИЯ О РЕКЛАМАЦИЯХ</w:t>
      </w:r>
      <w:bookmarkEnd w:id="21"/>
      <w:bookmarkEnd w:id="22"/>
    </w:p>
    <w:p w:rsidR="001173D3" w:rsidRPr="00110492" w:rsidRDefault="001173D3" w:rsidP="001173D3">
      <w:pPr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bookmarkStart w:id="24" w:name="_Toc533601345"/>
      <w:bookmarkStart w:id="25" w:name="_Toc212725826"/>
      <w:r w:rsidRPr="00110492">
        <w:t>В случае выявления неисправности в период гарантийного срока или при обнаружении некомплектности, потребитель должен предъявить рек</w:t>
      </w:r>
      <w:r>
        <w:t xml:space="preserve">ламацию </w:t>
      </w:r>
      <w:r w:rsidRPr="00110492">
        <w:t>АО «СКАРД-</w:t>
      </w:r>
      <w:proofErr w:type="spellStart"/>
      <w:r w:rsidRPr="00110492">
        <w:t>Электроникс</w:t>
      </w:r>
      <w:proofErr w:type="spellEnd"/>
      <w:r w:rsidRPr="00110492">
        <w:t>».</w:t>
      </w:r>
    </w:p>
    <w:p w:rsidR="001173D3" w:rsidRPr="00110492" w:rsidRDefault="001173D3" w:rsidP="001173D3">
      <w:pPr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r w:rsidRPr="00110492">
        <w:t>Рекламацию не предъявляют:</w:t>
      </w:r>
    </w:p>
    <w:p w:rsidR="001173D3" w:rsidRPr="00110492" w:rsidRDefault="001173D3" w:rsidP="001173D3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110492">
        <w:t>по истечению гарантийного срока;</w:t>
      </w:r>
    </w:p>
    <w:p w:rsidR="001173D3" w:rsidRPr="00110492" w:rsidRDefault="001173D3" w:rsidP="001173D3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110492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1173D3" w:rsidRPr="00110492" w:rsidRDefault="001173D3" w:rsidP="001173D3">
      <w:pPr>
        <w:numPr>
          <w:ilvl w:val="1"/>
          <w:numId w:val="4"/>
        </w:numPr>
        <w:tabs>
          <w:tab w:val="clear" w:pos="2771"/>
        </w:tabs>
        <w:ind w:left="0" w:firstLine="709"/>
        <w:jc w:val="both"/>
      </w:pPr>
      <w:r w:rsidRPr="0011049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E013BC">
      <w:pPr>
        <w:pStyle w:val="1"/>
        <w:tabs>
          <w:tab w:val="clear" w:pos="709"/>
        </w:tabs>
        <w:suppressAutoHyphens w:val="0"/>
      </w:pPr>
      <w:r w:rsidRPr="00AC6B61">
        <w:t>ЛИСТ РЕГИСТРАЦИИ РЕКЛАМАЦИЙ</w:t>
      </w:r>
      <w:bookmarkEnd w:id="24"/>
      <w:bookmarkEnd w:id="25"/>
    </w:p>
    <w:p w:rsidR="00110492" w:rsidRPr="00110492" w:rsidRDefault="00110492" w:rsidP="00E013BC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E013BC">
        <w:t>а 14</w:t>
      </w:r>
      <w:r>
        <w:t xml:space="preserve"> -  лист регистрации рекламаций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0"/>
        <w:gridCol w:w="2374"/>
        <w:gridCol w:w="2073"/>
        <w:gridCol w:w="1726"/>
        <w:gridCol w:w="1007"/>
        <w:gridCol w:w="2013"/>
      </w:tblGrid>
      <w:tr w:rsidR="00110492" w:rsidRPr="00AC6B61" w:rsidTr="001173D3">
        <w:trPr>
          <w:cantSplit/>
          <w:trHeight w:val="1134"/>
          <w:tblHeader/>
          <w:jc w:val="center"/>
        </w:trPr>
        <w:tc>
          <w:tcPr>
            <w:tcW w:w="73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EF5AFC">
            <w:pPr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7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7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EF5AFC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EF5AFC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26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1007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EF5AFC">
            <w:pPr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201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  <w:tcBorders>
              <w:top w:val="double" w:sz="4" w:space="0" w:color="auto"/>
            </w:tcBorders>
          </w:tcPr>
          <w:p w:rsidR="00110492" w:rsidRPr="00AC6B61" w:rsidRDefault="00110492" w:rsidP="00EF5AFC"/>
        </w:tc>
        <w:tc>
          <w:tcPr>
            <w:tcW w:w="2374" w:type="dxa"/>
            <w:tcBorders>
              <w:top w:val="double" w:sz="4" w:space="0" w:color="auto"/>
            </w:tcBorders>
          </w:tcPr>
          <w:p w:rsidR="00110492" w:rsidRPr="00AC6B61" w:rsidRDefault="00110492" w:rsidP="00EF5AFC"/>
        </w:tc>
        <w:tc>
          <w:tcPr>
            <w:tcW w:w="2073" w:type="dxa"/>
            <w:tcBorders>
              <w:top w:val="double" w:sz="4" w:space="0" w:color="auto"/>
            </w:tcBorders>
          </w:tcPr>
          <w:p w:rsidR="00110492" w:rsidRPr="00AC6B61" w:rsidRDefault="00110492" w:rsidP="00EF5AFC"/>
        </w:tc>
        <w:tc>
          <w:tcPr>
            <w:tcW w:w="1726" w:type="dxa"/>
            <w:tcBorders>
              <w:top w:val="double" w:sz="4" w:space="0" w:color="auto"/>
            </w:tcBorders>
          </w:tcPr>
          <w:p w:rsidR="00110492" w:rsidRPr="00AC6B61" w:rsidRDefault="00110492" w:rsidP="00EF5AFC"/>
        </w:tc>
        <w:tc>
          <w:tcPr>
            <w:tcW w:w="1007" w:type="dxa"/>
            <w:tcBorders>
              <w:top w:val="double" w:sz="4" w:space="0" w:color="auto"/>
            </w:tcBorders>
          </w:tcPr>
          <w:p w:rsidR="00110492" w:rsidRPr="00AC6B61" w:rsidRDefault="00110492" w:rsidP="00EF5AFC"/>
        </w:tc>
        <w:tc>
          <w:tcPr>
            <w:tcW w:w="2013" w:type="dxa"/>
            <w:tcBorders>
              <w:top w:val="doub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10492" w:rsidRPr="00AC6B61" w:rsidTr="001173D3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EF5AFC"/>
        </w:tc>
        <w:tc>
          <w:tcPr>
            <w:tcW w:w="2374" w:type="dxa"/>
          </w:tcPr>
          <w:p w:rsidR="00110492" w:rsidRPr="00AC6B61" w:rsidRDefault="00110492" w:rsidP="00EF5AFC"/>
        </w:tc>
        <w:tc>
          <w:tcPr>
            <w:tcW w:w="2073" w:type="dxa"/>
          </w:tcPr>
          <w:p w:rsidR="00110492" w:rsidRPr="00AC6B61" w:rsidRDefault="00110492" w:rsidP="00EF5AFC"/>
        </w:tc>
        <w:tc>
          <w:tcPr>
            <w:tcW w:w="1726" w:type="dxa"/>
          </w:tcPr>
          <w:p w:rsidR="00110492" w:rsidRPr="00AC6B61" w:rsidRDefault="00110492" w:rsidP="00EF5AFC"/>
        </w:tc>
        <w:tc>
          <w:tcPr>
            <w:tcW w:w="1007" w:type="dxa"/>
          </w:tcPr>
          <w:p w:rsidR="00110492" w:rsidRPr="00AC6B61" w:rsidRDefault="00110492" w:rsidP="00EF5AFC"/>
        </w:tc>
        <w:tc>
          <w:tcPr>
            <w:tcW w:w="2013" w:type="dxa"/>
          </w:tcPr>
          <w:p w:rsidR="00110492" w:rsidRPr="00AC6B61" w:rsidRDefault="00110492" w:rsidP="00EF5AFC"/>
        </w:tc>
      </w:tr>
      <w:tr w:rsidR="001D705D" w:rsidRPr="00AC6B61" w:rsidTr="001173D3">
        <w:trPr>
          <w:trHeight w:val="567"/>
          <w:jc w:val="center"/>
        </w:trPr>
        <w:tc>
          <w:tcPr>
            <w:tcW w:w="730" w:type="dxa"/>
          </w:tcPr>
          <w:p w:rsidR="001D705D" w:rsidRPr="00AC6B61" w:rsidRDefault="001D705D" w:rsidP="00EF5AFC"/>
        </w:tc>
        <w:tc>
          <w:tcPr>
            <w:tcW w:w="2374" w:type="dxa"/>
          </w:tcPr>
          <w:p w:rsidR="001D705D" w:rsidRPr="00AC6B61" w:rsidRDefault="001D705D" w:rsidP="00EF5AFC"/>
        </w:tc>
        <w:tc>
          <w:tcPr>
            <w:tcW w:w="2073" w:type="dxa"/>
          </w:tcPr>
          <w:p w:rsidR="001D705D" w:rsidRPr="00AC6B61" w:rsidRDefault="001D705D" w:rsidP="00EF5AFC"/>
        </w:tc>
        <w:tc>
          <w:tcPr>
            <w:tcW w:w="1726" w:type="dxa"/>
          </w:tcPr>
          <w:p w:rsidR="001D705D" w:rsidRPr="00AC6B61" w:rsidRDefault="001D705D" w:rsidP="00EF5AFC"/>
        </w:tc>
        <w:tc>
          <w:tcPr>
            <w:tcW w:w="1007" w:type="dxa"/>
          </w:tcPr>
          <w:p w:rsidR="001D705D" w:rsidRPr="00AC6B61" w:rsidRDefault="001D705D" w:rsidP="00EF5AFC"/>
        </w:tc>
        <w:tc>
          <w:tcPr>
            <w:tcW w:w="2013" w:type="dxa"/>
          </w:tcPr>
          <w:p w:rsidR="001D705D" w:rsidRPr="00AC6B61" w:rsidRDefault="001D705D" w:rsidP="00EF5AFC"/>
        </w:tc>
      </w:tr>
      <w:tr w:rsidR="001D705D" w:rsidRPr="00AC6B61" w:rsidTr="001173D3">
        <w:trPr>
          <w:trHeight w:val="567"/>
          <w:jc w:val="center"/>
        </w:trPr>
        <w:tc>
          <w:tcPr>
            <w:tcW w:w="730" w:type="dxa"/>
          </w:tcPr>
          <w:p w:rsidR="001D705D" w:rsidRPr="00AC6B61" w:rsidRDefault="001D705D" w:rsidP="00EF5AFC"/>
        </w:tc>
        <w:tc>
          <w:tcPr>
            <w:tcW w:w="2374" w:type="dxa"/>
          </w:tcPr>
          <w:p w:rsidR="001D705D" w:rsidRPr="00AC6B61" w:rsidRDefault="001D705D" w:rsidP="00EF5AFC"/>
        </w:tc>
        <w:tc>
          <w:tcPr>
            <w:tcW w:w="2073" w:type="dxa"/>
          </w:tcPr>
          <w:p w:rsidR="001D705D" w:rsidRPr="00AC6B61" w:rsidRDefault="001D705D" w:rsidP="00EF5AFC"/>
        </w:tc>
        <w:tc>
          <w:tcPr>
            <w:tcW w:w="1726" w:type="dxa"/>
          </w:tcPr>
          <w:p w:rsidR="001D705D" w:rsidRPr="00AC6B61" w:rsidRDefault="001D705D" w:rsidP="00EF5AFC"/>
        </w:tc>
        <w:tc>
          <w:tcPr>
            <w:tcW w:w="1007" w:type="dxa"/>
          </w:tcPr>
          <w:p w:rsidR="001D705D" w:rsidRPr="00AC6B61" w:rsidRDefault="001D705D" w:rsidP="00EF5AFC"/>
        </w:tc>
        <w:tc>
          <w:tcPr>
            <w:tcW w:w="2013" w:type="dxa"/>
          </w:tcPr>
          <w:p w:rsidR="001D705D" w:rsidRPr="00AC6B61" w:rsidRDefault="001D705D" w:rsidP="00EF5AFC"/>
        </w:tc>
      </w:tr>
      <w:tr w:rsidR="00BF0281" w:rsidRPr="00AC6B61" w:rsidTr="001173D3">
        <w:trPr>
          <w:trHeight w:val="567"/>
          <w:jc w:val="center"/>
        </w:trPr>
        <w:tc>
          <w:tcPr>
            <w:tcW w:w="730" w:type="dxa"/>
          </w:tcPr>
          <w:p w:rsidR="00BF0281" w:rsidRPr="00AC6B61" w:rsidRDefault="00BF0281" w:rsidP="00EF5AFC"/>
        </w:tc>
        <w:tc>
          <w:tcPr>
            <w:tcW w:w="2374" w:type="dxa"/>
          </w:tcPr>
          <w:p w:rsidR="00BF0281" w:rsidRPr="00AC6B61" w:rsidRDefault="00BF0281" w:rsidP="00EF5AFC"/>
        </w:tc>
        <w:tc>
          <w:tcPr>
            <w:tcW w:w="2073" w:type="dxa"/>
          </w:tcPr>
          <w:p w:rsidR="00BF0281" w:rsidRPr="00AC6B61" w:rsidRDefault="00BF0281" w:rsidP="00EF5AFC"/>
        </w:tc>
        <w:tc>
          <w:tcPr>
            <w:tcW w:w="1726" w:type="dxa"/>
          </w:tcPr>
          <w:p w:rsidR="00BF0281" w:rsidRPr="00AC6B61" w:rsidRDefault="00BF0281" w:rsidP="00EF5AFC"/>
        </w:tc>
        <w:tc>
          <w:tcPr>
            <w:tcW w:w="1007" w:type="dxa"/>
          </w:tcPr>
          <w:p w:rsidR="00BF0281" w:rsidRPr="00AC6B61" w:rsidRDefault="00BF0281" w:rsidP="00EF5AFC"/>
        </w:tc>
        <w:tc>
          <w:tcPr>
            <w:tcW w:w="2013" w:type="dxa"/>
          </w:tcPr>
          <w:p w:rsidR="00BF0281" w:rsidRPr="00AC6B61" w:rsidRDefault="00BF0281" w:rsidP="00EF5AFC"/>
        </w:tc>
      </w:tr>
    </w:tbl>
    <w:p w:rsidR="001D705D" w:rsidRPr="001D705D" w:rsidRDefault="001D705D" w:rsidP="00EF5AFC"/>
    <w:p w:rsidR="00B82350" w:rsidRPr="00795B4A" w:rsidRDefault="00B82350" w:rsidP="00EF5AFC">
      <w:pPr>
        <w:pStyle w:val="1"/>
        <w:tabs>
          <w:tab w:val="clear" w:pos="709"/>
        </w:tabs>
        <w:suppressAutoHyphens w:val="0"/>
      </w:pPr>
      <w:bookmarkStart w:id="26" w:name="_Toc212725827"/>
      <w:r w:rsidRPr="00795B4A">
        <w:lastRenderedPageBreak/>
        <w:t>СВЕДЕНИЯ О ХРАНЕНИИ</w:t>
      </w:r>
      <w:bookmarkEnd w:id="26"/>
    </w:p>
    <w:p w:rsidR="00811188" w:rsidRPr="00795B4A" w:rsidRDefault="00811188" w:rsidP="00EF5AFC">
      <w:pPr>
        <w:spacing w:after="120"/>
        <w:ind w:firstLine="709"/>
      </w:pPr>
      <w:r>
        <w:t>Таблица</w:t>
      </w:r>
      <w:r w:rsidR="00B82350">
        <w:t xml:space="preserve"> 1</w:t>
      </w:r>
      <w:r w:rsidR="00E013BC">
        <w:t>5</w:t>
      </w:r>
      <w:r w:rsidRPr="00795B4A">
        <w:t xml:space="preserve"> – Хранение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4"/>
        <w:gridCol w:w="1984"/>
        <w:gridCol w:w="1985"/>
        <w:gridCol w:w="1985"/>
        <w:gridCol w:w="1985"/>
      </w:tblGrid>
      <w:tr w:rsidR="00811188" w:rsidRPr="00692963" w:rsidTr="00E013BC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EF5AFC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EF5AFC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EF5AFC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E013BC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EF5AF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EF5AFC"/>
        </w:tc>
      </w:tr>
      <w:tr w:rsidR="00811188" w:rsidRPr="00692963" w:rsidTr="00E013BC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EF5AFC">
            <w:pPr>
              <w:pStyle w:val="21"/>
              <w:rPr>
                <w:b w:val="0"/>
              </w:rPr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811188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EF5AFC">
            <w:pPr>
              <w:pStyle w:val="21"/>
            </w:pPr>
          </w:p>
        </w:tc>
      </w:tr>
      <w:tr w:rsidR="00BF0281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Pr="00795B4A" w:rsidRDefault="00BF0281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Pr="00795B4A" w:rsidRDefault="00BF0281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Pr="00795B4A" w:rsidRDefault="00BF0281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Pr="00795B4A" w:rsidRDefault="00BF0281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281" w:rsidRPr="00795B4A" w:rsidRDefault="00BF0281" w:rsidP="00EF5AFC">
            <w:pPr>
              <w:pStyle w:val="21"/>
            </w:pPr>
          </w:p>
        </w:tc>
      </w:tr>
      <w:tr w:rsidR="00097DFE" w:rsidRPr="00795B4A" w:rsidTr="00E013B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7DFE" w:rsidRPr="00795B4A" w:rsidRDefault="00097DFE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7DFE" w:rsidRPr="00795B4A" w:rsidRDefault="00097DFE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7DFE" w:rsidRPr="00795B4A" w:rsidRDefault="00097DFE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7DFE" w:rsidRPr="00795B4A" w:rsidRDefault="00097DFE" w:rsidP="00EF5AFC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7DFE" w:rsidRPr="00795B4A" w:rsidRDefault="00097DFE" w:rsidP="00EF5AFC">
            <w:pPr>
              <w:pStyle w:val="21"/>
            </w:pPr>
          </w:p>
        </w:tc>
      </w:tr>
    </w:tbl>
    <w:p w:rsidR="00110492" w:rsidRPr="00AC6B61" w:rsidRDefault="00110492" w:rsidP="00EF5AFC">
      <w:pPr>
        <w:pStyle w:val="1"/>
        <w:tabs>
          <w:tab w:val="clear" w:pos="709"/>
        </w:tabs>
        <w:suppressAutoHyphens w:val="0"/>
      </w:pPr>
      <w:bookmarkStart w:id="27" w:name="_Toc533601347"/>
      <w:bookmarkStart w:id="28" w:name="_Toc212725828"/>
      <w:r w:rsidRPr="00AC6B61">
        <w:lastRenderedPageBreak/>
        <w:t>РЕМОНТ</w:t>
      </w:r>
      <w:bookmarkEnd w:id="27"/>
      <w:bookmarkEnd w:id="28"/>
    </w:p>
    <w:p w:rsidR="00110492" w:rsidRDefault="00110492" w:rsidP="00EF5AFC">
      <w:pPr>
        <w:pStyle w:val="21"/>
      </w:pPr>
    </w:p>
    <w:p w:rsidR="00110492" w:rsidRPr="00AC6B61" w:rsidRDefault="00110492" w:rsidP="00EF5AFC">
      <w:pPr>
        <w:pStyle w:val="21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EF5AFC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EF5AFC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EF5AFC"/>
    <w:p w:rsidR="00110492" w:rsidRPr="00AC6B61" w:rsidRDefault="00110492" w:rsidP="00EF5AFC"/>
    <w:p w:rsidR="00110492" w:rsidRPr="00AC6B61" w:rsidRDefault="00110492" w:rsidP="00EF5AFC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EF5AFC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EF5AFC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Default="00110492" w:rsidP="00EF5AFC">
      <w:pPr>
        <w:pStyle w:val="21"/>
        <w:jc w:val="left"/>
        <w:rPr>
          <w:b w:val="0"/>
        </w:rPr>
      </w:pPr>
    </w:p>
    <w:p w:rsidR="005D14B2" w:rsidRDefault="005D14B2" w:rsidP="00EF5AFC">
      <w:pPr>
        <w:pStyle w:val="21"/>
        <w:jc w:val="left"/>
        <w:rPr>
          <w:b w:val="0"/>
        </w:rPr>
      </w:pPr>
    </w:p>
    <w:p w:rsidR="001832D9" w:rsidRPr="00497A50" w:rsidRDefault="001832D9" w:rsidP="00EF5AFC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EF5AFC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EF5AFC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EF5AFC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EF5AFC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</w:tbl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Default="00110492" w:rsidP="00EF5AFC">
      <w:pPr>
        <w:pStyle w:val="21"/>
        <w:jc w:val="left"/>
        <w:rPr>
          <w:b w:val="0"/>
        </w:rPr>
      </w:pPr>
    </w:p>
    <w:p w:rsidR="005D14B2" w:rsidRDefault="005D14B2" w:rsidP="00EF5AFC">
      <w:pPr>
        <w:pStyle w:val="21"/>
        <w:jc w:val="left"/>
        <w:rPr>
          <w:b w:val="0"/>
        </w:rPr>
      </w:pPr>
    </w:p>
    <w:p w:rsidR="001832D9" w:rsidRPr="00497A50" w:rsidRDefault="001832D9" w:rsidP="00EF5AFC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EF5AFC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EF5AFC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EF5AFC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EF5AFC">
      <w:pPr>
        <w:rPr>
          <w:sz w:val="28"/>
          <w:szCs w:val="28"/>
        </w:rPr>
      </w:pPr>
    </w:p>
    <w:p w:rsidR="00110492" w:rsidRPr="00497A50" w:rsidRDefault="00110492" w:rsidP="00EF5AFC">
      <w:pPr>
        <w:rPr>
          <w:sz w:val="28"/>
          <w:szCs w:val="28"/>
        </w:rPr>
      </w:pPr>
    </w:p>
    <w:p w:rsidR="00110492" w:rsidRPr="00497A50" w:rsidRDefault="00110492" w:rsidP="00EF5AFC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EF5AFC">
            <w:pPr>
              <w:jc w:val="center"/>
              <w:rPr>
                <w:b/>
              </w:rPr>
            </w:pPr>
          </w:p>
          <w:p w:rsidR="00110492" w:rsidRPr="00AC6B61" w:rsidRDefault="00110492" w:rsidP="00EF5AFC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Default="00110492" w:rsidP="00EF5AFC">
      <w:pPr>
        <w:pStyle w:val="21"/>
        <w:jc w:val="left"/>
        <w:rPr>
          <w:b w:val="0"/>
        </w:rPr>
      </w:pPr>
    </w:p>
    <w:p w:rsidR="001832D9" w:rsidRPr="00497A50" w:rsidRDefault="001832D9" w:rsidP="00EF5AFC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EF5AFC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EF5AFC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EF5AFC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EF5AFC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EF5AFC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EF5AFC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</w:tr>
    </w:tbl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110492" w:rsidRPr="00497A50" w:rsidRDefault="00110492" w:rsidP="00EF5AFC">
      <w:pPr>
        <w:pStyle w:val="21"/>
        <w:jc w:val="left"/>
        <w:rPr>
          <w:b w:val="0"/>
        </w:rPr>
      </w:pPr>
    </w:p>
    <w:p w:rsidR="00D268F1" w:rsidRDefault="00D268F1" w:rsidP="00EF5AFC">
      <w:pPr>
        <w:suppressAutoHyphens w:val="0"/>
        <w:rPr>
          <w:sz w:val="28"/>
          <w:lang w:eastAsia="ru-RU"/>
        </w:rPr>
      </w:pPr>
      <w:r>
        <w:rPr>
          <w:b/>
        </w:rPr>
        <w:br w:type="page"/>
      </w:r>
    </w:p>
    <w:p w:rsidR="00811188" w:rsidRDefault="00811188" w:rsidP="00EF5AFC">
      <w:pPr>
        <w:pStyle w:val="1"/>
        <w:tabs>
          <w:tab w:val="clear" w:pos="709"/>
        </w:tabs>
        <w:suppressAutoHyphens w:val="0"/>
      </w:pPr>
      <w:bookmarkStart w:id="29" w:name="_Toc212725829"/>
      <w:r>
        <w:lastRenderedPageBreak/>
        <w:t>ОСОБЫЕ ОТМЕТКИ</w:t>
      </w:r>
      <w:bookmarkEnd w:id="29"/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Default="00811188" w:rsidP="00EF5AFC">
      <w:pPr>
        <w:pStyle w:val="21"/>
      </w:pPr>
    </w:p>
    <w:p w:rsidR="00811188" w:rsidRPr="00305F54" w:rsidRDefault="00811188" w:rsidP="00EF5AFC">
      <w:pPr>
        <w:jc w:val="center"/>
        <w:rPr>
          <w:sz w:val="28"/>
        </w:rPr>
      </w:pPr>
    </w:p>
    <w:p w:rsidR="00811188" w:rsidRPr="00305F54" w:rsidRDefault="00811188" w:rsidP="00EF5AFC">
      <w:pPr>
        <w:jc w:val="center"/>
        <w:rPr>
          <w:sz w:val="28"/>
        </w:rPr>
      </w:pPr>
    </w:p>
    <w:p w:rsidR="00811188" w:rsidRPr="00305F54" w:rsidRDefault="00811188" w:rsidP="00EF5AFC">
      <w:pPr>
        <w:jc w:val="center"/>
        <w:rPr>
          <w:sz w:val="28"/>
        </w:rPr>
      </w:pPr>
    </w:p>
    <w:p w:rsidR="00CE31E2" w:rsidRDefault="00CE31E2">
      <w:pPr>
        <w:suppressAutoHyphens w:val="0"/>
        <w:rPr>
          <w:sz w:val="28"/>
        </w:rPr>
      </w:pPr>
      <w:r>
        <w:rPr>
          <w:sz w:val="28"/>
        </w:rPr>
        <w:br w:type="page"/>
      </w:r>
    </w:p>
    <w:p w:rsidR="00811188" w:rsidRDefault="00811188" w:rsidP="00EF5AFC">
      <w:pPr>
        <w:pStyle w:val="1"/>
        <w:tabs>
          <w:tab w:val="clear" w:pos="709"/>
        </w:tabs>
        <w:suppressAutoHyphens w:val="0"/>
      </w:pPr>
      <w:bookmarkStart w:id="30" w:name="_Toc212725830"/>
      <w:r>
        <w:lastRenderedPageBreak/>
        <w:t>СВЕДЕНИЯ ОБ УТИЛИЗАЦИИ</w:t>
      </w:r>
      <w:bookmarkEnd w:id="30"/>
    </w:p>
    <w:p w:rsidR="00811188" w:rsidRDefault="00811188" w:rsidP="00EF5AFC"/>
    <w:p w:rsidR="00811188" w:rsidRDefault="00811188" w:rsidP="00EF5AFC">
      <w:pPr>
        <w:numPr>
          <w:ilvl w:val="1"/>
          <w:numId w:val="4"/>
        </w:numPr>
        <w:tabs>
          <w:tab w:val="clear" w:pos="2771"/>
        </w:tabs>
        <w:suppressAutoHyphens w:val="0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 w:rsidR="001C193C">
        <w:t>рабочего эталона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EF5AFC">
      <w:pPr>
        <w:numPr>
          <w:ilvl w:val="1"/>
          <w:numId w:val="4"/>
        </w:numPr>
        <w:tabs>
          <w:tab w:val="clear" w:pos="2771"/>
        </w:tabs>
        <w:suppressAutoHyphens w:val="0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EF5AFC">
      <w:pPr>
        <w:rPr>
          <w:sz w:val="28"/>
          <w:szCs w:val="28"/>
        </w:rPr>
      </w:pPr>
    </w:p>
    <w:p w:rsidR="00811188" w:rsidRPr="007938E1" w:rsidRDefault="00811188" w:rsidP="00EF5AFC">
      <w:bookmarkStart w:id="31" w:name="_Toc505759632"/>
      <w:bookmarkStart w:id="32" w:name="_Toc524594477"/>
    </w:p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Pr="007938E1" w:rsidRDefault="00811188" w:rsidP="00EF5AFC"/>
    <w:p w:rsidR="00811188" w:rsidRDefault="00811188" w:rsidP="00EF5AFC"/>
    <w:p w:rsidR="00811188" w:rsidRDefault="00811188" w:rsidP="00EF5AFC"/>
    <w:p w:rsidR="00811188" w:rsidRDefault="00811188" w:rsidP="00EF5AFC"/>
    <w:p w:rsidR="00811188" w:rsidRDefault="00811188" w:rsidP="00EF5AFC"/>
    <w:p w:rsidR="00811188" w:rsidRPr="007938E1" w:rsidRDefault="00811188" w:rsidP="00EF5AFC"/>
    <w:p w:rsidR="00811188" w:rsidRDefault="00811188" w:rsidP="00EF5AFC"/>
    <w:p w:rsidR="00CE31E2" w:rsidRDefault="00CE31E2">
      <w:pPr>
        <w:suppressAutoHyphens w:val="0"/>
      </w:pPr>
      <w:r>
        <w:br w:type="page"/>
      </w:r>
    </w:p>
    <w:p w:rsidR="00110492" w:rsidRPr="00AC6B61" w:rsidRDefault="00110492" w:rsidP="00EF5AFC">
      <w:pPr>
        <w:pStyle w:val="1"/>
        <w:tabs>
          <w:tab w:val="clear" w:pos="709"/>
        </w:tabs>
        <w:suppressAutoHyphens w:val="0"/>
      </w:pPr>
      <w:bookmarkStart w:id="33" w:name="_Toc533601350"/>
      <w:bookmarkStart w:id="34" w:name="_Toc212725831"/>
      <w:r w:rsidRPr="00AC6B61">
        <w:lastRenderedPageBreak/>
        <w:t>КОНТРОЛЬ СОСТОЯНИЯ ИЗДЕЛИЯ И ВЕДЕНИЯ ФОРМУЛЯРА</w:t>
      </w:r>
      <w:bookmarkEnd w:id="33"/>
      <w:bookmarkEnd w:id="34"/>
    </w:p>
    <w:p w:rsidR="00110492" w:rsidRPr="00110492" w:rsidRDefault="00110492" w:rsidP="00EF5AFC">
      <w:pPr>
        <w:numPr>
          <w:ilvl w:val="1"/>
          <w:numId w:val="0"/>
        </w:numPr>
        <w:suppressAutoHyphens w:val="0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E013BC">
        <w:t>я в таблице 16</w:t>
      </w:r>
      <w:r w:rsidRPr="00110492">
        <w:t>.</w:t>
      </w:r>
    </w:p>
    <w:p w:rsidR="00110492" w:rsidRPr="00110492" w:rsidRDefault="00110492" w:rsidP="00EF5AFC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E013BC">
        <w:t>а 16</w:t>
      </w:r>
      <w:r>
        <w:t xml:space="preserve"> – контроль состояния изделия и ведения формуляр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77"/>
        <w:gridCol w:w="1752"/>
        <w:gridCol w:w="1371"/>
        <w:gridCol w:w="1440"/>
        <w:gridCol w:w="1729"/>
        <w:gridCol w:w="1745"/>
      </w:tblGrid>
      <w:tr w:rsidR="00110492" w:rsidRPr="00AC6B61" w:rsidTr="00E013BC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Должност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Заключение и оценка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Подпис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E013BC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EF5AFC">
            <w:pPr>
              <w:rPr>
                <w:sz w:val="22"/>
                <w:szCs w:val="22"/>
              </w:rPr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110492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EF5AFC">
            <w:pPr>
              <w:jc w:val="center"/>
            </w:pPr>
          </w:p>
        </w:tc>
      </w:tr>
      <w:tr w:rsidR="00EF5AFC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</w:tr>
      <w:tr w:rsidR="00EF5AFC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</w:tr>
      <w:tr w:rsidR="00EF5AFC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</w:tr>
      <w:tr w:rsidR="00EF5AFC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</w:tr>
      <w:tr w:rsidR="00EF5AFC" w:rsidRPr="00AC6B61" w:rsidTr="00E013B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AFC" w:rsidRPr="00AC6B61" w:rsidRDefault="00EF5AFC" w:rsidP="00EF5AFC">
            <w:pPr>
              <w:jc w:val="center"/>
            </w:pPr>
          </w:p>
        </w:tc>
      </w:tr>
    </w:tbl>
    <w:p w:rsidR="00A6027E" w:rsidRDefault="00A6027E" w:rsidP="00EF5AFC">
      <w:pPr>
        <w:jc w:val="center"/>
        <w:rPr>
          <w:sz w:val="28"/>
          <w:szCs w:val="28"/>
        </w:rPr>
        <w:sectPr w:rsidR="00A6027E" w:rsidSect="00A53401">
          <w:headerReference w:type="default" r:id="rId18"/>
          <w:footerReference w:type="default" r:id="rId19"/>
          <w:footerReference w:type="first" r:id="rId20"/>
          <w:pgSz w:w="11906" w:h="16838" w:code="9"/>
          <w:pgMar w:top="851" w:right="567" w:bottom="851" w:left="1418" w:header="567" w:footer="567" w:gutter="0"/>
          <w:cols w:space="708"/>
          <w:titlePg/>
          <w:docGrid w:linePitch="360"/>
        </w:sectPr>
      </w:pPr>
    </w:p>
    <w:p w:rsidR="004C4C84" w:rsidRDefault="004C4C84" w:rsidP="004C4C84">
      <w:pPr>
        <w:keepNext/>
        <w:suppressAutoHyphens w:val="0"/>
        <w:jc w:val="center"/>
        <w:outlineLvl w:val="2"/>
        <w:rPr>
          <w:lang w:eastAsia="ru-RU"/>
        </w:rPr>
      </w:pPr>
      <w:bookmarkStart w:id="35" w:name="_Toc501026819"/>
      <w:bookmarkStart w:id="36" w:name="_Toc212712551"/>
      <w:bookmarkStart w:id="37" w:name="_Toc212725832"/>
      <w:r w:rsidRPr="0005752B">
        <w:rPr>
          <w:rStyle w:val="30"/>
          <w:lang w:eastAsia="ru-RU"/>
        </w:rPr>
        <w:lastRenderedPageBreak/>
        <w:t>ПРИЛОЖЕНИЕ А</w:t>
      </w:r>
      <w:bookmarkEnd w:id="35"/>
      <w:r w:rsidRPr="0005752B">
        <w:rPr>
          <w:rStyle w:val="30"/>
          <w:lang w:eastAsia="ru-RU"/>
        </w:rPr>
        <w:br/>
      </w:r>
      <w:r w:rsidRPr="004C4C84">
        <w:rPr>
          <w:lang w:eastAsia="ru-RU"/>
        </w:rPr>
        <w:t>График зависимости коэффициента усиления от частоты.</w:t>
      </w:r>
      <w:bookmarkEnd w:id="36"/>
      <w:bookmarkEnd w:id="37"/>
    </w:p>
    <w:p w:rsidR="008E5AAD" w:rsidRPr="00C85145" w:rsidRDefault="008E5AAD" w:rsidP="00C85145"/>
    <w:p w:rsidR="009A2505" w:rsidRPr="009A2505" w:rsidRDefault="00775797" w:rsidP="009A2505">
      <w:pPr>
        <w:spacing w:line="360" w:lineRule="auto"/>
        <w:ind w:firstLine="709"/>
        <w:jc w:val="center"/>
      </w:pPr>
      <w:r>
        <w:rPr>
          <w:noProof/>
          <w:lang w:eastAsia="ru-RU"/>
        </w:rPr>
        <w:drawing>
          <wp:inline distT="0" distB="0" distL="0" distR="0" wp14:anchorId="1E665A6D" wp14:editId="638D51A9">
            <wp:extent cx="9000876" cy="5057030"/>
            <wp:effectExtent l="0" t="0" r="10160" b="10795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r w:rsidR="009A2505" w:rsidRPr="009A25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0D2B3DE" wp14:editId="5E4B5165">
                <wp:simplePos x="0" y="0"/>
                <wp:positionH relativeFrom="column">
                  <wp:posOffset>3208655</wp:posOffset>
                </wp:positionH>
                <wp:positionV relativeFrom="paragraph">
                  <wp:posOffset>186690</wp:posOffset>
                </wp:positionV>
                <wp:extent cx="3870960" cy="246380"/>
                <wp:effectExtent l="0" t="0" r="15240" b="1270"/>
                <wp:wrapNone/>
                <wp:docPr id="160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7096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797" w:rsidRPr="009A2505" w:rsidRDefault="00775797" w:rsidP="009A2505">
                            <w:pPr>
                              <w:jc w:val="center"/>
                            </w:pPr>
                            <w:r w:rsidRPr="009A2505">
                              <w:rPr>
                                <w:bCs/>
                                <w:color w:val="000000"/>
                              </w:rPr>
                              <w:t xml:space="preserve">Изделие: </w:t>
                            </w:r>
                            <w:r w:rsidRPr="009A2505">
                              <w:t xml:space="preserve">Рабочий эталон </w:t>
                            </w:r>
                            <w:r w:rsidRPr="009A2505">
                              <w:rPr>
                                <w:bCs/>
                                <w:color w:val="000000"/>
                              </w:rPr>
                              <w:t>П1-139/1 зав. №</w:t>
                            </w:r>
                            <w:r>
                              <w:t>152402999083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6743" o:spid="_x0000_s1041" style="position:absolute;left:0;text-align:left;margin-left:252.65pt;margin-top:14.7pt;width:304.8pt;height:19.4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" filled="f" stroked="f">
                <v:textbox inset="0,0,0,0">
                  <w:txbxContent>
                    <w:p w:rsidR="00775797" w:rsidRPr="009A2505" w:rsidRDefault="00775797" w:rsidP="009A2505">
                      <w:pPr>
                        <w:jc w:val="center"/>
                      </w:pPr>
                      <w:r w:rsidRPr="009A2505">
                        <w:rPr>
                          <w:bCs/>
                          <w:color w:val="000000"/>
                        </w:rPr>
                        <w:t xml:space="preserve">Изделие: </w:t>
                      </w:r>
                      <w:r w:rsidRPr="009A2505">
                        <w:t xml:space="preserve">Рабочий эталон </w:t>
                      </w:r>
                      <w:r w:rsidRPr="009A2505">
                        <w:rPr>
                          <w:bCs/>
                          <w:color w:val="000000"/>
                        </w:rPr>
                        <w:t>П1-139/1 зав. №</w:t>
                      </w:r>
                      <w:r>
                        <w:t>1524029990834</w:t>
                      </w:r>
                    </w:p>
                  </w:txbxContent>
                </v:textbox>
              </v:rect>
            </w:pict>
          </mc:Fallback>
        </mc:AlternateContent>
      </w:r>
    </w:p>
    <w:p w:rsidR="009A2505" w:rsidRPr="009A2505" w:rsidRDefault="009A2505" w:rsidP="009A2505">
      <w:pPr>
        <w:spacing w:line="360" w:lineRule="auto"/>
        <w:ind w:firstLine="709"/>
        <w:jc w:val="center"/>
      </w:pPr>
    </w:p>
    <w:p w:rsidR="009A2505" w:rsidRPr="009A2505" w:rsidRDefault="009A2505" w:rsidP="009A2505">
      <w:pPr>
        <w:spacing w:line="360" w:lineRule="auto"/>
        <w:ind w:firstLine="709"/>
        <w:jc w:val="center"/>
        <w:sectPr w:rsidR="009A2505" w:rsidRPr="009A2505" w:rsidSect="00CA7994">
          <w:footerReference w:type="default" r:id="rId22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4C4C84" w:rsidRPr="004C4C84" w:rsidRDefault="004C4C84" w:rsidP="004C4C84">
      <w:pPr>
        <w:keepNext/>
        <w:suppressAutoHyphens w:val="0"/>
        <w:jc w:val="center"/>
        <w:outlineLvl w:val="2"/>
        <w:rPr>
          <w:lang w:eastAsia="ru-RU"/>
        </w:rPr>
      </w:pPr>
      <w:bookmarkStart w:id="38" w:name="_Toc212712552"/>
      <w:bookmarkStart w:id="39" w:name="_Toc212725833"/>
      <w:r w:rsidRPr="0005752B">
        <w:rPr>
          <w:rStyle w:val="30"/>
          <w:lang w:eastAsia="ru-RU"/>
        </w:rPr>
        <w:lastRenderedPageBreak/>
        <w:t>ПРИЛОЖЕНИЕ Б</w:t>
      </w:r>
      <w:r w:rsidRPr="0005752B">
        <w:rPr>
          <w:rStyle w:val="30"/>
          <w:lang w:eastAsia="ru-RU"/>
        </w:rPr>
        <w:br/>
      </w:r>
      <w:r w:rsidRPr="004C4C84">
        <w:rPr>
          <w:lang w:eastAsia="ru-RU"/>
        </w:rPr>
        <w:t>Значения коэффициента усиления для заданной частоты.</w:t>
      </w:r>
      <w:bookmarkEnd w:id="38"/>
      <w:bookmarkEnd w:id="39"/>
    </w:p>
    <w:p w:rsidR="009A2505" w:rsidRPr="009A2505" w:rsidRDefault="004C4C84" w:rsidP="009A2505">
      <w:pPr>
        <w:spacing w:line="300" w:lineRule="auto"/>
        <w:ind w:firstLine="709"/>
        <w:jc w:val="center"/>
      </w:pPr>
      <w:r>
        <w:t>Изделие: Рабочий эталон</w:t>
      </w:r>
      <w:r w:rsidR="009A2505" w:rsidRPr="009A2505">
        <w:t xml:space="preserve"> П1-139/1 зав. № </w:t>
      </w:r>
      <w:r w:rsidR="00775797">
        <w:t>1524029990834</w:t>
      </w:r>
    </w:p>
    <w:p w:rsidR="009A2505" w:rsidRPr="009A2505" w:rsidRDefault="009A2505" w:rsidP="009A2505">
      <w:pPr>
        <w:tabs>
          <w:tab w:val="num" w:pos="0"/>
        </w:tabs>
        <w:ind w:right="-1"/>
        <w:jc w:val="center"/>
        <w:rPr>
          <w:bCs/>
          <w:sz w:val="28"/>
          <w:szCs w:val="28"/>
        </w:rPr>
      </w:pPr>
    </w:p>
    <w:p w:rsidR="009A2505" w:rsidRPr="009A2505" w:rsidRDefault="009A2505" w:rsidP="009A2505">
      <w:pPr>
        <w:spacing w:after="120"/>
        <w:ind w:firstLine="709"/>
      </w:pPr>
      <w:r w:rsidRPr="009A2505">
        <w:t>Таблица Б.1</w:t>
      </w:r>
    </w:p>
    <w:tbl>
      <w:tblPr>
        <w:tblW w:w="83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52"/>
        <w:gridCol w:w="4111"/>
      </w:tblGrid>
      <w:tr w:rsidR="009A2505" w:rsidRPr="009A2505" w:rsidTr="00160D9C">
        <w:trPr>
          <w:trHeight w:val="654"/>
          <w:jc w:val="center"/>
        </w:trPr>
        <w:tc>
          <w:tcPr>
            <w:tcW w:w="4252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9A2505" w:rsidRPr="009A2505" w:rsidRDefault="009A2505" w:rsidP="009A2505">
            <w:pPr>
              <w:jc w:val="center"/>
              <w:rPr>
                <w:b/>
                <w:bCs/>
              </w:rPr>
            </w:pPr>
            <w:r w:rsidRPr="009A2505">
              <w:rPr>
                <w:b/>
                <w:bCs/>
              </w:rPr>
              <w:t>Частота, ГГц</w:t>
            </w:r>
          </w:p>
        </w:tc>
        <w:tc>
          <w:tcPr>
            <w:tcW w:w="4111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9A2505" w:rsidRPr="009A2505" w:rsidRDefault="009A2505" w:rsidP="009A2505">
            <w:pPr>
              <w:jc w:val="center"/>
              <w:rPr>
                <w:b/>
              </w:rPr>
            </w:pPr>
            <w:r w:rsidRPr="009A2505">
              <w:rPr>
                <w:b/>
              </w:rPr>
              <w:t>Коэффициент усиления, дБ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9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19,8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1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0,1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3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0,3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0,4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7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0,9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9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1,0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1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1,1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3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1,4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1,5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7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1,9</w:t>
            </w:r>
          </w:p>
        </w:tc>
      </w:tr>
      <w:tr w:rsidR="001F7A2C" w:rsidRPr="009A2505" w:rsidTr="00160D9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8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1F7A2C" w:rsidRDefault="001F7A2C">
            <w:pPr>
              <w:jc w:val="center"/>
            </w:pPr>
            <w:r>
              <w:t>22,0</w:t>
            </w:r>
          </w:p>
        </w:tc>
      </w:tr>
    </w:tbl>
    <w:p w:rsidR="002C31A4" w:rsidRDefault="002C31A4" w:rsidP="00EF5AFC">
      <w:pPr>
        <w:jc w:val="center"/>
        <w:rPr>
          <w:sz w:val="28"/>
          <w:szCs w:val="28"/>
        </w:rPr>
      </w:pPr>
    </w:p>
    <w:p w:rsidR="001F7A2C" w:rsidRDefault="001F7A2C" w:rsidP="00EF5AFC">
      <w:pPr>
        <w:jc w:val="center"/>
        <w:rPr>
          <w:sz w:val="28"/>
          <w:szCs w:val="28"/>
        </w:rPr>
      </w:pPr>
    </w:p>
    <w:p w:rsidR="001F7A2C" w:rsidRDefault="001F7A2C" w:rsidP="00EF5AFC">
      <w:pPr>
        <w:jc w:val="center"/>
        <w:rPr>
          <w:sz w:val="28"/>
          <w:szCs w:val="28"/>
        </w:rPr>
      </w:pPr>
    </w:p>
    <w:p w:rsidR="001F7A2C" w:rsidRDefault="001F7A2C" w:rsidP="00EF5AFC">
      <w:pPr>
        <w:jc w:val="center"/>
        <w:rPr>
          <w:sz w:val="28"/>
          <w:szCs w:val="28"/>
        </w:rPr>
      </w:pPr>
    </w:p>
    <w:p w:rsidR="001F7A2C" w:rsidRDefault="001F7A2C" w:rsidP="00EF5AFC">
      <w:pPr>
        <w:jc w:val="center"/>
        <w:rPr>
          <w:sz w:val="28"/>
          <w:szCs w:val="28"/>
        </w:rPr>
      </w:pPr>
    </w:p>
    <w:p w:rsidR="002C31A4" w:rsidRDefault="002C31A4" w:rsidP="00EF5AFC">
      <w:pPr>
        <w:jc w:val="center"/>
        <w:rPr>
          <w:sz w:val="28"/>
          <w:szCs w:val="28"/>
        </w:rPr>
      </w:pPr>
    </w:p>
    <w:p w:rsidR="002C31A4" w:rsidRDefault="002C31A4" w:rsidP="00EF5AFC">
      <w:pPr>
        <w:jc w:val="center"/>
        <w:rPr>
          <w:sz w:val="28"/>
          <w:szCs w:val="28"/>
        </w:rPr>
      </w:pPr>
    </w:p>
    <w:p w:rsidR="002C31A4" w:rsidRDefault="002C31A4" w:rsidP="00EF5AFC">
      <w:pPr>
        <w:jc w:val="center"/>
        <w:rPr>
          <w:sz w:val="28"/>
          <w:szCs w:val="28"/>
        </w:rPr>
      </w:pPr>
    </w:p>
    <w:p w:rsidR="002C31A4" w:rsidRDefault="002C31A4" w:rsidP="00EF5AFC">
      <w:pPr>
        <w:jc w:val="center"/>
        <w:rPr>
          <w:sz w:val="28"/>
          <w:szCs w:val="28"/>
        </w:rPr>
      </w:pPr>
    </w:p>
    <w:p w:rsidR="002C31A4" w:rsidRDefault="002C31A4" w:rsidP="00EF5AFC">
      <w:pPr>
        <w:jc w:val="center"/>
        <w:rPr>
          <w:sz w:val="28"/>
          <w:szCs w:val="28"/>
        </w:rPr>
      </w:pPr>
    </w:p>
    <w:p w:rsidR="002C31A4" w:rsidRDefault="002C31A4" w:rsidP="00EF5AFC">
      <w:pPr>
        <w:jc w:val="center"/>
        <w:rPr>
          <w:sz w:val="28"/>
          <w:szCs w:val="28"/>
        </w:rPr>
      </w:pPr>
    </w:p>
    <w:tbl>
      <w:tblPr>
        <w:tblStyle w:val="24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0"/>
        <w:gridCol w:w="315"/>
        <w:gridCol w:w="1582"/>
        <w:gridCol w:w="353"/>
        <w:gridCol w:w="1804"/>
      </w:tblGrid>
      <w:tr w:rsidR="00CC09C0" w:rsidRPr="00CC09C0" w:rsidTr="00CC09C0">
        <w:trPr>
          <w:trHeight w:val="567"/>
          <w:jc w:val="center"/>
        </w:trPr>
        <w:tc>
          <w:tcPr>
            <w:tcW w:w="4647" w:type="dxa"/>
            <w:gridSpan w:val="3"/>
            <w:tcBorders>
              <w:bottom w:val="single" w:sz="4" w:space="0" w:color="auto"/>
            </w:tcBorders>
            <w:vAlign w:val="bottom"/>
          </w:tcPr>
          <w:p w:rsidR="00CC09C0" w:rsidRPr="00CC09C0" w:rsidRDefault="00CC09C0" w:rsidP="007B46C9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CC09C0">
              <w:rPr>
                <w:lang w:eastAsia="ru-RU"/>
              </w:rPr>
              <w:t>Итого в формуляре пронумеровано листов</w:t>
            </w:r>
          </w:p>
        </w:tc>
        <w:tc>
          <w:tcPr>
            <w:tcW w:w="353" w:type="dxa"/>
            <w:vAlign w:val="bottom"/>
          </w:tcPr>
          <w:p w:rsidR="00CC09C0" w:rsidRPr="00CC09C0" w:rsidRDefault="00CC09C0" w:rsidP="007B46C9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1804" w:type="dxa"/>
            <w:tcBorders>
              <w:bottom w:val="single" w:sz="4" w:space="0" w:color="auto"/>
            </w:tcBorders>
            <w:vAlign w:val="bottom"/>
          </w:tcPr>
          <w:p w:rsidR="00CC09C0" w:rsidRPr="00CC09C0" w:rsidRDefault="00D46DCA" w:rsidP="007B46C9">
            <w:pPr>
              <w:suppressAutoHyphens w:val="0"/>
              <w:jc w:val="center"/>
              <w:rPr>
                <w:spacing w:val="-4"/>
                <w:lang w:eastAsia="ru-RU"/>
              </w:rPr>
            </w:pPr>
            <w:r>
              <w:rPr>
                <w:lang w:eastAsia="ru-RU"/>
              </w:rPr>
              <w:t>33</w:t>
            </w:r>
          </w:p>
        </w:tc>
      </w:tr>
      <w:tr w:rsidR="007B46C9" w:rsidRPr="007B46C9" w:rsidTr="00CC09C0">
        <w:trPr>
          <w:jc w:val="center"/>
        </w:trPr>
        <w:tc>
          <w:tcPr>
            <w:tcW w:w="2750" w:type="dxa"/>
            <w:tcBorders>
              <w:top w:val="single" w:sz="4" w:space="0" w:color="auto"/>
            </w:tcBorders>
            <w:vAlign w:val="bottom"/>
          </w:tcPr>
          <w:p w:rsidR="007B46C9" w:rsidRPr="007B46C9" w:rsidRDefault="007B46C9" w:rsidP="007B46C9">
            <w:pPr>
              <w:suppressAutoHyphens w:val="0"/>
              <w:jc w:val="center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315" w:type="dxa"/>
            <w:vAlign w:val="bottom"/>
          </w:tcPr>
          <w:p w:rsidR="007B46C9" w:rsidRPr="007B46C9" w:rsidRDefault="007B46C9" w:rsidP="007B46C9">
            <w:pPr>
              <w:suppressAutoHyphens w:val="0"/>
              <w:jc w:val="center"/>
              <w:rPr>
                <w:spacing w:val="-4"/>
                <w:sz w:val="20"/>
                <w:szCs w:val="20"/>
                <w:lang w:eastAsia="ru-RU"/>
              </w:rPr>
            </w:pPr>
          </w:p>
        </w:tc>
        <w:tc>
          <w:tcPr>
            <w:tcW w:w="1582" w:type="dxa"/>
            <w:tcBorders>
              <w:top w:val="single" w:sz="4" w:space="0" w:color="auto"/>
            </w:tcBorders>
            <w:vAlign w:val="bottom"/>
          </w:tcPr>
          <w:p w:rsidR="007B46C9" w:rsidRPr="007B46C9" w:rsidRDefault="007B46C9" w:rsidP="007B46C9">
            <w:pPr>
              <w:suppressAutoHyphens w:val="0"/>
              <w:jc w:val="center"/>
              <w:rPr>
                <w:spacing w:val="-4"/>
                <w:sz w:val="20"/>
                <w:szCs w:val="20"/>
                <w:lang w:eastAsia="ru-RU"/>
              </w:rPr>
            </w:pPr>
          </w:p>
        </w:tc>
        <w:tc>
          <w:tcPr>
            <w:tcW w:w="353" w:type="dxa"/>
            <w:vAlign w:val="bottom"/>
          </w:tcPr>
          <w:p w:rsidR="007B46C9" w:rsidRPr="007B46C9" w:rsidRDefault="007B46C9" w:rsidP="007B46C9">
            <w:pPr>
              <w:suppressAutoHyphens w:val="0"/>
              <w:jc w:val="center"/>
              <w:rPr>
                <w:spacing w:val="-4"/>
                <w:sz w:val="20"/>
                <w:szCs w:val="20"/>
                <w:lang w:eastAsia="ru-RU"/>
              </w:rPr>
            </w:pPr>
          </w:p>
        </w:tc>
        <w:tc>
          <w:tcPr>
            <w:tcW w:w="1804" w:type="dxa"/>
            <w:tcBorders>
              <w:top w:val="single" w:sz="4" w:space="0" w:color="auto"/>
            </w:tcBorders>
            <w:vAlign w:val="bottom"/>
          </w:tcPr>
          <w:p w:rsidR="007B46C9" w:rsidRPr="007B46C9" w:rsidRDefault="007B46C9" w:rsidP="007B46C9">
            <w:pPr>
              <w:suppressAutoHyphens w:val="0"/>
              <w:jc w:val="center"/>
              <w:rPr>
                <w:spacing w:val="-4"/>
                <w:sz w:val="20"/>
                <w:szCs w:val="20"/>
                <w:lang w:eastAsia="ru-RU"/>
              </w:rPr>
            </w:pPr>
          </w:p>
        </w:tc>
      </w:tr>
      <w:tr w:rsidR="007B46C9" w:rsidRPr="00CC09C0" w:rsidTr="00CC09C0">
        <w:trPr>
          <w:jc w:val="center"/>
        </w:trPr>
        <w:tc>
          <w:tcPr>
            <w:tcW w:w="2750" w:type="dxa"/>
            <w:tcBorders>
              <w:bottom w:val="single" w:sz="4" w:space="0" w:color="auto"/>
            </w:tcBorders>
            <w:vAlign w:val="bottom"/>
          </w:tcPr>
          <w:p w:rsidR="007B46C9" w:rsidRPr="00CC09C0" w:rsidRDefault="007B46C9" w:rsidP="007B46C9">
            <w:pPr>
              <w:suppressAutoHyphens w:val="0"/>
              <w:jc w:val="both"/>
              <w:rPr>
                <w:spacing w:val="-4"/>
                <w:sz w:val="22"/>
                <w:szCs w:val="22"/>
                <w:lang w:eastAsia="ru-RU"/>
              </w:rPr>
            </w:pPr>
            <w:r w:rsidRPr="00CC09C0">
              <w:rPr>
                <w:sz w:val="22"/>
                <w:szCs w:val="22"/>
                <w:lang w:eastAsia="ru-RU"/>
              </w:rPr>
              <w:t>Заместитель генерального директора по качеству - начальник ОТК и</w:t>
            </w:r>
            <w:proofErr w:type="gramStart"/>
            <w:r w:rsidRPr="00CC09C0">
              <w:rPr>
                <w:sz w:val="22"/>
                <w:szCs w:val="22"/>
                <w:lang w:eastAsia="ru-RU"/>
              </w:rPr>
              <w:t xml:space="preserve"> К</w:t>
            </w:r>
            <w:proofErr w:type="gramEnd"/>
          </w:p>
        </w:tc>
        <w:tc>
          <w:tcPr>
            <w:tcW w:w="315" w:type="dxa"/>
            <w:vAlign w:val="bottom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  <w:tcBorders>
              <w:bottom w:val="single" w:sz="8" w:space="0" w:color="auto"/>
            </w:tcBorders>
            <w:vAlign w:val="bottom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53" w:type="dxa"/>
            <w:vAlign w:val="bottom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tcBorders>
              <w:bottom w:val="single" w:sz="8" w:space="0" w:color="auto"/>
            </w:tcBorders>
            <w:vAlign w:val="bottom"/>
          </w:tcPr>
          <w:p w:rsidR="007B46C9" w:rsidRPr="00CC09C0" w:rsidRDefault="00CC09C0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CC09C0">
              <w:rPr>
                <w:spacing w:val="-4"/>
                <w:sz w:val="22"/>
                <w:szCs w:val="22"/>
                <w:lang w:eastAsia="ru-RU"/>
              </w:rPr>
              <w:t>Ивлева Е.В.</w:t>
            </w:r>
          </w:p>
        </w:tc>
      </w:tr>
      <w:tr w:rsidR="007B46C9" w:rsidRPr="00CC09C0" w:rsidTr="00CC09C0">
        <w:trPr>
          <w:jc w:val="center"/>
        </w:trPr>
        <w:tc>
          <w:tcPr>
            <w:tcW w:w="2750" w:type="dxa"/>
            <w:vMerge w:val="restart"/>
            <w:tcBorders>
              <w:top w:val="single" w:sz="4" w:space="0" w:color="auto"/>
            </w:tcBorders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CC09C0">
              <w:rPr>
                <w:sz w:val="22"/>
                <w:szCs w:val="22"/>
                <w:lang w:eastAsia="ru-RU"/>
              </w:rPr>
              <w:t>Штамп ОТК</w:t>
            </w:r>
          </w:p>
        </w:tc>
        <w:tc>
          <w:tcPr>
            <w:tcW w:w="315" w:type="dxa"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CC09C0">
              <w:rPr>
                <w:sz w:val="22"/>
                <w:szCs w:val="22"/>
                <w:vertAlign w:val="superscript"/>
                <w:lang w:eastAsia="ru-RU"/>
              </w:rPr>
              <w:t>личная подпись</w:t>
            </w:r>
          </w:p>
        </w:tc>
        <w:tc>
          <w:tcPr>
            <w:tcW w:w="353" w:type="dxa"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z w:val="22"/>
                <w:szCs w:val="22"/>
                <w:vertAlign w:val="superscript"/>
                <w:lang w:eastAsia="ru-RU"/>
              </w:rPr>
            </w:pPr>
            <w:r w:rsidRPr="00CC09C0">
              <w:rPr>
                <w:sz w:val="22"/>
                <w:szCs w:val="22"/>
                <w:vertAlign w:val="superscript"/>
                <w:lang w:eastAsia="ru-RU"/>
              </w:rPr>
              <w:t>расшифровка подписи</w:t>
            </w:r>
          </w:p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</w:tr>
      <w:tr w:rsidR="007B46C9" w:rsidRPr="00CC09C0" w:rsidTr="00CC09C0">
        <w:trPr>
          <w:jc w:val="center"/>
        </w:trPr>
        <w:tc>
          <w:tcPr>
            <w:tcW w:w="2750" w:type="dxa"/>
            <w:vMerge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15" w:type="dxa"/>
            <w:vAlign w:val="center"/>
          </w:tcPr>
          <w:p w:rsidR="007B46C9" w:rsidRPr="00CC09C0" w:rsidRDefault="007B46C9" w:rsidP="007B46C9">
            <w:pPr>
              <w:suppressAutoHyphens w:val="0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53" w:type="dxa"/>
            <w:vAlign w:val="center"/>
          </w:tcPr>
          <w:p w:rsidR="007B46C9" w:rsidRPr="00CC09C0" w:rsidRDefault="007B46C9" w:rsidP="007B46C9">
            <w:pPr>
              <w:suppressAutoHyphens w:val="0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vAlign w:val="center"/>
          </w:tcPr>
          <w:p w:rsidR="007B46C9" w:rsidRPr="00CC09C0" w:rsidRDefault="007B46C9" w:rsidP="007B46C9">
            <w:pPr>
              <w:suppressAutoHyphens w:val="0"/>
              <w:rPr>
                <w:spacing w:val="-4"/>
                <w:sz w:val="22"/>
                <w:szCs w:val="22"/>
                <w:lang w:eastAsia="ru-RU"/>
              </w:rPr>
            </w:pPr>
          </w:p>
        </w:tc>
      </w:tr>
      <w:tr w:rsidR="007B46C9" w:rsidRPr="00CC09C0" w:rsidTr="00CC09C0">
        <w:trPr>
          <w:trHeight w:val="305"/>
          <w:jc w:val="center"/>
        </w:trPr>
        <w:tc>
          <w:tcPr>
            <w:tcW w:w="2750" w:type="dxa"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15" w:type="dxa"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  <w:tcBorders>
              <w:top w:val="single" w:sz="4" w:space="0" w:color="auto"/>
            </w:tcBorders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CC09C0">
              <w:rPr>
                <w:sz w:val="22"/>
                <w:szCs w:val="22"/>
                <w:vertAlign w:val="superscript"/>
                <w:lang w:eastAsia="ru-RU"/>
              </w:rPr>
              <w:t>число, месяц, год.</w:t>
            </w:r>
          </w:p>
        </w:tc>
        <w:tc>
          <w:tcPr>
            <w:tcW w:w="353" w:type="dxa"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vAlign w:val="center"/>
          </w:tcPr>
          <w:p w:rsidR="007B46C9" w:rsidRPr="00CC09C0" w:rsidRDefault="007B46C9" w:rsidP="007B46C9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</w:tr>
    </w:tbl>
    <w:p w:rsidR="00A6027E" w:rsidRDefault="00A6027E" w:rsidP="00EF5AFC">
      <w:pPr>
        <w:jc w:val="center"/>
        <w:rPr>
          <w:sz w:val="28"/>
          <w:szCs w:val="28"/>
        </w:rPr>
      </w:pPr>
    </w:p>
    <w:p w:rsidR="00A6027E" w:rsidRDefault="00A6027E" w:rsidP="00EF5AFC">
      <w:pPr>
        <w:jc w:val="center"/>
        <w:rPr>
          <w:sz w:val="28"/>
          <w:szCs w:val="28"/>
        </w:rPr>
      </w:pPr>
    </w:p>
    <w:bookmarkEnd w:id="31"/>
    <w:bookmarkEnd w:id="32"/>
    <w:p w:rsidR="000B7022" w:rsidRPr="009E221B" w:rsidRDefault="000B7022" w:rsidP="009A2505">
      <w:pPr>
        <w:jc w:val="center"/>
      </w:pPr>
    </w:p>
    <w:sectPr w:rsidR="000B7022" w:rsidRPr="009E221B" w:rsidSect="001832D9">
      <w:headerReference w:type="first" r:id="rId23"/>
      <w:footerReference w:type="first" r:id="rId24"/>
      <w:pgSz w:w="11906" w:h="16838" w:code="9"/>
      <w:pgMar w:top="851" w:right="567" w:bottom="851" w:left="1418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1B7A" w:rsidRDefault="00181B7A" w:rsidP="008050A7">
      <w:r>
        <w:separator/>
      </w:r>
    </w:p>
  </w:endnote>
  <w:endnote w:type="continuationSeparator" w:id="0">
    <w:p w:rsidR="00181B7A" w:rsidRDefault="00181B7A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797" w:rsidRDefault="00775797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423A50">
      <w:rPr>
        <w:rStyle w:val="af0"/>
        <w:noProof/>
      </w:rPr>
      <w:t>31</w:t>
    </w:r>
    <w:r>
      <w:rPr>
        <w:rStyle w:val="af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797" w:rsidRDefault="00775797">
    <w:pPr>
      <w:pStyle w:val="aa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797" w:rsidRDefault="00775797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423A50">
      <w:rPr>
        <w:rStyle w:val="af0"/>
        <w:noProof/>
      </w:rPr>
      <w:t>33</w:t>
    </w:r>
    <w:r>
      <w:rPr>
        <w:rStyle w:val="af0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80794152"/>
      <w:docPartObj>
        <w:docPartGallery w:val="Page Numbers (Bottom of Page)"/>
        <w:docPartUnique/>
      </w:docPartObj>
    </w:sdtPr>
    <w:sdtContent>
      <w:p w:rsidR="00775797" w:rsidRDefault="00775797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1832D9">
          <w:rPr>
            <w:noProof/>
            <w:lang w:val="ru-RU"/>
          </w:rPr>
          <w:t>3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1B7A" w:rsidRDefault="00181B7A" w:rsidP="008050A7">
      <w:r>
        <w:separator/>
      </w:r>
    </w:p>
  </w:footnote>
  <w:footnote w:type="continuationSeparator" w:id="0">
    <w:p w:rsidR="00181B7A" w:rsidRDefault="00181B7A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797" w:rsidRPr="001832D9" w:rsidRDefault="00775797" w:rsidP="001832D9">
    <w:pPr>
      <w:pStyle w:val="a8"/>
      <w:tabs>
        <w:tab w:val="clear" w:pos="4677"/>
        <w:tab w:val="clear" w:pos="9355"/>
      </w:tabs>
      <w:jc w:val="right"/>
      <w:rPr>
        <w:sz w:val="22"/>
        <w:szCs w:val="22"/>
      </w:rPr>
    </w:pPr>
    <w:r w:rsidRPr="001832D9">
      <w:rPr>
        <w:color w:val="000000"/>
        <w:sz w:val="22"/>
        <w:szCs w:val="22"/>
      </w:rPr>
      <w:t>КНПР.464316.024-0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797" w:rsidRDefault="00775797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0" type="#_x0000_t75" style="width:288.65pt;height:286.1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A167864"/>
    <w:multiLevelType w:val="hybridMultilevel"/>
    <w:tmpl w:val="AE50B2DE"/>
    <w:lvl w:ilvl="0" w:tplc="D61C885E">
      <w:start w:val="1"/>
      <w:numFmt w:val="bullet"/>
      <w:lvlText w:val=""/>
      <w:lvlJc w:val="left"/>
      <w:pPr>
        <w:tabs>
          <w:tab w:val="num" w:pos="709"/>
        </w:tabs>
        <w:ind w:left="709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20">
    <w:nsid w:val="20436142"/>
    <w:multiLevelType w:val="hybridMultilevel"/>
    <w:tmpl w:val="214810C8"/>
    <w:lvl w:ilvl="0" w:tplc="F836C074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A7109DA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39E43B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CA15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B6EB79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9506A9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93448E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B856C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A6CCE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59751B8"/>
    <w:multiLevelType w:val="multilevel"/>
    <w:tmpl w:val="9F70318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3">
    <w:nsid w:val="2D566B8E"/>
    <w:multiLevelType w:val="hybridMultilevel"/>
    <w:tmpl w:val="01569620"/>
    <w:lvl w:ilvl="0" w:tplc="3F340F4C">
      <w:start w:val="1"/>
      <w:numFmt w:val="bullet"/>
      <w:lvlText w:val="—"/>
      <w:lvlJc w:val="left"/>
      <w:pPr>
        <w:ind w:left="11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4">
    <w:nsid w:val="2EE01633"/>
    <w:multiLevelType w:val="multilevel"/>
    <w:tmpl w:val="C28284C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08" w:hanging="1800"/>
      </w:pPr>
      <w:rPr>
        <w:rFonts w:hint="default"/>
      </w:rPr>
    </w:lvl>
  </w:abstractNum>
  <w:abstractNum w:abstractNumId="25">
    <w:nsid w:val="37416C02"/>
    <w:multiLevelType w:val="hybridMultilevel"/>
    <w:tmpl w:val="92AC54D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7">
    <w:nsid w:val="3D0F1890"/>
    <w:multiLevelType w:val="multilevel"/>
    <w:tmpl w:val="C1265DA2"/>
    <w:lvl w:ilvl="0">
      <w:start w:val="1"/>
      <w:numFmt w:val="decimal"/>
      <w:pStyle w:val="1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771"/>
        </w:tabs>
        <w:ind w:left="2771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8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9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30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BBF6C29"/>
    <w:multiLevelType w:val="multilevel"/>
    <w:tmpl w:val="F7808720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lvlText w:val="%2.1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32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34">
    <w:nsid w:val="602367EC"/>
    <w:multiLevelType w:val="hybridMultilevel"/>
    <w:tmpl w:val="684809FE"/>
    <w:lvl w:ilvl="0" w:tplc="7AD48CF0">
      <w:start w:val="1"/>
      <w:numFmt w:val="decimal"/>
      <w:lvlText w:val="%1.1"/>
      <w:lvlJc w:val="left"/>
      <w:pPr>
        <w:ind w:left="1429" w:hanging="360"/>
      </w:pPr>
      <w:rPr>
        <w:rFonts w:hint="default"/>
      </w:rPr>
    </w:lvl>
    <w:lvl w:ilvl="1" w:tplc="7AD48CF0">
      <w:start w:val="1"/>
      <w:numFmt w:val="decimal"/>
      <w:lvlText w:val="%2.1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64B52E8B"/>
    <w:multiLevelType w:val="hybridMultilevel"/>
    <w:tmpl w:val="7A9408EC"/>
    <w:lvl w:ilvl="0" w:tplc="66F07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7835C2D"/>
    <w:multiLevelType w:val="hybridMultilevel"/>
    <w:tmpl w:val="BE682A4A"/>
    <w:lvl w:ilvl="0" w:tplc="673E2F94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9C10C0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24811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0CE6CC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406C1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FFC3E4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7860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046C7C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3B41A3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8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9">
    <w:nsid w:val="74A06003"/>
    <w:multiLevelType w:val="hybridMultilevel"/>
    <w:tmpl w:val="411C2B98"/>
    <w:lvl w:ilvl="0" w:tplc="E92AA0B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2BDABF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832F9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32AE6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F5C5E5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3ACFA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CC00A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806A07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D5800F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41">
    <w:nsid w:val="76852366"/>
    <w:multiLevelType w:val="hybridMultilevel"/>
    <w:tmpl w:val="4CEC6048"/>
    <w:lvl w:ilvl="0" w:tplc="C498AA4C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940E5AC0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F0F45F2A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5FA6E886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BD2C90A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FF723CBE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A9188EF2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743EC8F8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68307C1E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2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3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38"/>
  </w:num>
  <w:num w:numId="4">
    <w:abstractNumId w:val="27"/>
  </w:num>
  <w:num w:numId="5">
    <w:abstractNumId w:val="14"/>
  </w:num>
  <w:num w:numId="6">
    <w:abstractNumId w:val="21"/>
  </w:num>
  <w:num w:numId="7">
    <w:abstractNumId w:val="20"/>
  </w:num>
  <w:num w:numId="8">
    <w:abstractNumId w:val="30"/>
  </w:num>
  <w:num w:numId="9">
    <w:abstractNumId w:val="36"/>
  </w:num>
  <w:num w:numId="10">
    <w:abstractNumId w:val="15"/>
  </w:num>
  <w:num w:numId="11">
    <w:abstractNumId w:val="41"/>
  </w:num>
  <w:num w:numId="12">
    <w:abstractNumId w:val="9"/>
  </w:num>
  <w:num w:numId="13">
    <w:abstractNumId w:val="40"/>
  </w:num>
  <w:num w:numId="14">
    <w:abstractNumId w:val="37"/>
  </w:num>
  <w:num w:numId="15">
    <w:abstractNumId w:val="31"/>
  </w:num>
  <w:num w:numId="16">
    <w:abstractNumId w:val="28"/>
  </w:num>
  <w:num w:numId="17">
    <w:abstractNumId w:val="13"/>
  </w:num>
  <w:num w:numId="18">
    <w:abstractNumId w:val="29"/>
  </w:num>
  <w:num w:numId="19">
    <w:abstractNumId w:val="43"/>
  </w:num>
  <w:num w:numId="20">
    <w:abstractNumId w:val="4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7"/>
    <w:lvlOverride w:ilvl="0">
      <w:startOverride w:val="2"/>
    </w:lvlOverride>
    <w:lvlOverride w:ilvl="1">
      <w:startOverride w:val="8"/>
    </w:lvlOverride>
  </w:num>
  <w:num w:numId="22">
    <w:abstractNumId w:val="26"/>
  </w:num>
  <w:num w:numId="23">
    <w:abstractNumId w:val="33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9"/>
  </w:num>
  <w:num w:numId="26">
    <w:abstractNumId w:val="32"/>
  </w:num>
  <w:num w:numId="27">
    <w:abstractNumId w:val="18"/>
  </w:num>
  <w:num w:numId="28">
    <w:abstractNumId w:val="27"/>
  </w:num>
  <w:num w:numId="29">
    <w:abstractNumId w:val="42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 w:numId="39">
    <w:abstractNumId w:val="27"/>
    <w:lvlOverride w:ilvl="0">
      <w:startOverride w:val="2"/>
    </w:lvlOverride>
    <w:lvlOverride w:ilvl="1">
      <w:startOverride w:val="8"/>
    </w:lvlOverride>
  </w:num>
  <w:num w:numId="40">
    <w:abstractNumId w:val="34"/>
  </w:num>
  <w:num w:numId="41">
    <w:abstractNumId w:val="25"/>
  </w:num>
  <w:num w:numId="42">
    <w:abstractNumId w:val="23"/>
  </w:num>
  <w:num w:numId="43">
    <w:abstractNumId w:val="22"/>
  </w:num>
  <w:num w:numId="44">
    <w:abstractNumId w:val="24"/>
  </w:num>
  <w:num w:numId="45">
    <w:abstractNumId w:val="35"/>
  </w:num>
  <w:num w:numId="46">
    <w:abstractNumId w:val="1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DD6"/>
    <w:rsid w:val="00012CB4"/>
    <w:rsid w:val="00020A80"/>
    <w:rsid w:val="000236EC"/>
    <w:rsid w:val="000244C1"/>
    <w:rsid w:val="0002770A"/>
    <w:rsid w:val="00031B1A"/>
    <w:rsid w:val="000353F3"/>
    <w:rsid w:val="00035F0A"/>
    <w:rsid w:val="00043B63"/>
    <w:rsid w:val="00051785"/>
    <w:rsid w:val="0005752B"/>
    <w:rsid w:val="000706E5"/>
    <w:rsid w:val="000727E9"/>
    <w:rsid w:val="00072FDE"/>
    <w:rsid w:val="0007411F"/>
    <w:rsid w:val="000771F1"/>
    <w:rsid w:val="0008166C"/>
    <w:rsid w:val="00082E3D"/>
    <w:rsid w:val="00087A5F"/>
    <w:rsid w:val="00093D1C"/>
    <w:rsid w:val="000944BD"/>
    <w:rsid w:val="00094885"/>
    <w:rsid w:val="000963F9"/>
    <w:rsid w:val="00096555"/>
    <w:rsid w:val="00097DFE"/>
    <w:rsid w:val="000A1495"/>
    <w:rsid w:val="000A546C"/>
    <w:rsid w:val="000A5C41"/>
    <w:rsid w:val="000A6D09"/>
    <w:rsid w:val="000A741C"/>
    <w:rsid w:val="000B30FC"/>
    <w:rsid w:val="000B3AF8"/>
    <w:rsid w:val="000B3C86"/>
    <w:rsid w:val="000B4BA8"/>
    <w:rsid w:val="000B520A"/>
    <w:rsid w:val="000B5469"/>
    <w:rsid w:val="000B6D27"/>
    <w:rsid w:val="000B7022"/>
    <w:rsid w:val="000C1536"/>
    <w:rsid w:val="000D1551"/>
    <w:rsid w:val="000E1B3A"/>
    <w:rsid w:val="000E272C"/>
    <w:rsid w:val="000E3D8F"/>
    <w:rsid w:val="000F62E2"/>
    <w:rsid w:val="000F65BF"/>
    <w:rsid w:val="001008CE"/>
    <w:rsid w:val="001021A0"/>
    <w:rsid w:val="00110492"/>
    <w:rsid w:val="00110E0F"/>
    <w:rsid w:val="001173D3"/>
    <w:rsid w:val="00121C36"/>
    <w:rsid w:val="0013065F"/>
    <w:rsid w:val="00135D7E"/>
    <w:rsid w:val="00135F5B"/>
    <w:rsid w:val="001439DC"/>
    <w:rsid w:val="00143B83"/>
    <w:rsid w:val="00143F10"/>
    <w:rsid w:val="0015359A"/>
    <w:rsid w:val="001537C9"/>
    <w:rsid w:val="00156F55"/>
    <w:rsid w:val="00160D9C"/>
    <w:rsid w:val="001708F1"/>
    <w:rsid w:val="00174A15"/>
    <w:rsid w:val="00175DA9"/>
    <w:rsid w:val="00181B7A"/>
    <w:rsid w:val="00182356"/>
    <w:rsid w:val="001832D9"/>
    <w:rsid w:val="001833AB"/>
    <w:rsid w:val="001860C1"/>
    <w:rsid w:val="0018797B"/>
    <w:rsid w:val="00190571"/>
    <w:rsid w:val="001A18F3"/>
    <w:rsid w:val="001A24DB"/>
    <w:rsid w:val="001A2C9F"/>
    <w:rsid w:val="001A3821"/>
    <w:rsid w:val="001B3ECF"/>
    <w:rsid w:val="001C193C"/>
    <w:rsid w:val="001C4F7A"/>
    <w:rsid w:val="001C5FE0"/>
    <w:rsid w:val="001D532E"/>
    <w:rsid w:val="001D705D"/>
    <w:rsid w:val="001E0C90"/>
    <w:rsid w:val="001E2065"/>
    <w:rsid w:val="001E2A1F"/>
    <w:rsid w:val="001E3ACF"/>
    <w:rsid w:val="001E5D12"/>
    <w:rsid w:val="001E6A6D"/>
    <w:rsid w:val="001F0AAD"/>
    <w:rsid w:val="001F2666"/>
    <w:rsid w:val="001F4705"/>
    <w:rsid w:val="001F7A2C"/>
    <w:rsid w:val="002010AF"/>
    <w:rsid w:val="002023BC"/>
    <w:rsid w:val="00205058"/>
    <w:rsid w:val="00210DC0"/>
    <w:rsid w:val="002131CA"/>
    <w:rsid w:val="00222331"/>
    <w:rsid w:val="002322EC"/>
    <w:rsid w:val="00246511"/>
    <w:rsid w:val="00247058"/>
    <w:rsid w:val="00250ECF"/>
    <w:rsid w:val="002641A3"/>
    <w:rsid w:val="0027018C"/>
    <w:rsid w:val="002703C8"/>
    <w:rsid w:val="00271CF0"/>
    <w:rsid w:val="00273A03"/>
    <w:rsid w:val="00273D92"/>
    <w:rsid w:val="00276416"/>
    <w:rsid w:val="00280266"/>
    <w:rsid w:val="0028172A"/>
    <w:rsid w:val="00281A97"/>
    <w:rsid w:val="00284EFD"/>
    <w:rsid w:val="0028617A"/>
    <w:rsid w:val="00294F1A"/>
    <w:rsid w:val="00297740"/>
    <w:rsid w:val="002B15BD"/>
    <w:rsid w:val="002B5C36"/>
    <w:rsid w:val="002C148A"/>
    <w:rsid w:val="002C31A4"/>
    <w:rsid w:val="002C42EB"/>
    <w:rsid w:val="002C78AB"/>
    <w:rsid w:val="002D4132"/>
    <w:rsid w:val="002D5997"/>
    <w:rsid w:val="002D6A75"/>
    <w:rsid w:val="002E17F9"/>
    <w:rsid w:val="002E2E78"/>
    <w:rsid w:val="002E44F3"/>
    <w:rsid w:val="002E465D"/>
    <w:rsid w:val="002E7376"/>
    <w:rsid w:val="002E7525"/>
    <w:rsid w:val="002F1BB2"/>
    <w:rsid w:val="002F6C7A"/>
    <w:rsid w:val="002F7CB3"/>
    <w:rsid w:val="003007AD"/>
    <w:rsid w:val="00305F54"/>
    <w:rsid w:val="00306A2A"/>
    <w:rsid w:val="003122FC"/>
    <w:rsid w:val="00312F05"/>
    <w:rsid w:val="00317FAF"/>
    <w:rsid w:val="0032424F"/>
    <w:rsid w:val="003269F6"/>
    <w:rsid w:val="00330F80"/>
    <w:rsid w:val="00333EE5"/>
    <w:rsid w:val="00335EE5"/>
    <w:rsid w:val="003367D1"/>
    <w:rsid w:val="00337383"/>
    <w:rsid w:val="00341D5F"/>
    <w:rsid w:val="00342B9C"/>
    <w:rsid w:val="0034439C"/>
    <w:rsid w:val="0035087E"/>
    <w:rsid w:val="00362CC7"/>
    <w:rsid w:val="003666AB"/>
    <w:rsid w:val="00367DF9"/>
    <w:rsid w:val="003761CA"/>
    <w:rsid w:val="00385CA1"/>
    <w:rsid w:val="00390A7B"/>
    <w:rsid w:val="0039251E"/>
    <w:rsid w:val="00395EFE"/>
    <w:rsid w:val="00397FCA"/>
    <w:rsid w:val="003A1FD4"/>
    <w:rsid w:val="003A50D6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5F3"/>
    <w:rsid w:val="003D6B83"/>
    <w:rsid w:val="003E6841"/>
    <w:rsid w:val="003F0F5A"/>
    <w:rsid w:val="003F3045"/>
    <w:rsid w:val="003F3F89"/>
    <w:rsid w:val="0040266B"/>
    <w:rsid w:val="004028E1"/>
    <w:rsid w:val="00403FE2"/>
    <w:rsid w:val="00404220"/>
    <w:rsid w:val="00415728"/>
    <w:rsid w:val="00417245"/>
    <w:rsid w:val="00417598"/>
    <w:rsid w:val="0042025F"/>
    <w:rsid w:val="00420356"/>
    <w:rsid w:val="00423A50"/>
    <w:rsid w:val="00423B6E"/>
    <w:rsid w:val="00433DC5"/>
    <w:rsid w:val="004374AD"/>
    <w:rsid w:val="00442000"/>
    <w:rsid w:val="00444884"/>
    <w:rsid w:val="004533A5"/>
    <w:rsid w:val="0046733D"/>
    <w:rsid w:val="00470ED8"/>
    <w:rsid w:val="004714F1"/>
    <w:rsid w:val="0048295E"/>
    <w:rsid w:val="004838E8"/>
    <w:rsid w:val="00495BF9"/>
    <w:rsid w:val="004A06B8"/>
    <w:rsid w:val="004B02CA"/>
    <w:rsid w:val="004B4D3F"/>
    <w:rsid w:val="004C0EE6"/>
    <w:rsid w:val="004C10C5"/>
    <w:rsid w:val="004C2FFC"/>
    <w:rsid w:val="004C4C84"/>
    <w:rsid w:val="004C56C5"/>
    <w:rsid w:val="004C58E4"/>
    <w:rsid w:val="004C6746"/>
    <w:rsid w:val="004D0D0A"/>
    <w:rsid w:val="004D1F92"/>
    <w:rsid w:val="004D5A7E"/>
    <w:rsid w:val="004D6057"/>
    <w:rsid w:val="004F29AB"/>
    <w:rsid w:val="004F6AA2"/>
    <w:rsid w:val="004F6DA4"/>
    <w:rsid w:val="005020A8"/>
    <w:rsid w:val="005070FD"/>
    <w:rsid w:val="00520E79"/>
    <w:rsid w:val="00532AAF"/>
    <w:rsid w:val="005448CF"/>
    <w:rsid w:val="00545569"/>
    <w:rsid w:val="00552DBE"/>
    <w:rsid w:val="005562DE"/>
    <w:rsid w:val="00556CB3"/>
    <w:rsid w:val="00560D14"/>
    <w:rsid w:val="00562E15"/>
    <w:rsid w:val="00567724"/>
    <w:rsid w:val="00567B19"/>
    <w:rsid w:val="0057112A"/>
    <w:rsid w:val="0057728B"/>
    <w:rsid w:val="005775AB"/>
    <w:rsid w:val="0059330C"/>
    <w:rsid w:val="00594F61"/>
    <w:rsid w:val="005978D2"/>
    <w:rsid w:val="005A73D8"/>
    <w:rsid w:val="005B10A8"/>
    <w:rsid w:val="005D14B2"/>
    <w:rsid w:val="005E307D"/>
    <w:rsid w:val="005E6478"/>
    <w:rsid w:val="005E67E1"/>
    <w:rsid w:val="005E7BD6"/>
    <w:rsid w:val="006007B9"/>
    <w:rsid w:val="0060111E"/>
    <w:rsid w:val="00603518"/>
    <w:rsid w:val="00604853"/>
    <w:rsid w:val="00604AF4"/>
    <w:rsid w:val="00610DDF"/>
    <w:rsid w:val="00611695"/>
    <w:rsid w:val="00616388"/>
    <w:rsid w:val="00621925"/>
    <w:rsid w:val="00626FCD"/>
    <w:rsid w:val="0063018C"/>
    <w:rsid w:val="00650245"/>
    <w:rsid w:val="00657ECA"/>
    <w:rsid w:val="0066055E"/>
    <w:rsid w:val="006619B1"/>
    <w:rsid w:val="00673157"/>
    <w:rsid w:val="006849BC"/>
    <w:rsid w:val="00694705"/>
    <w:rsid w:val="00696B96"/>
    <w:rsid w:val="006A2470"/>
    <w:rsid w:val="006A315B"/>
    <w:rsid w:val="006B5777"/>
    <w:rsid w:val="006B5DAA"/>
    <w:rsid w:val="006B6AA6"/>
    <w:rsid w:val="006C2156"/>
    <w:rsid w:val="006C3307"/>
    <w:rsid w:val="006C56AA"/>
    <w:rsid w:val="006C7834"/>
    <w:rsid w:val="006D4CC4"/>
    <w:rsid w:val="006E1A15"/>
    <w:rsid w:val="006E5F75"/>
    <w:rsid w:val="006E6AA0"/>
    <w:rsid w:val="006E6CFC"/>
    <w:rsid w:val="006E72A7"/>
    <w:rsid w:val="006F0F4F"/>
    <w:rsid w:val="006F0F66"/>
    <w:rsid w:val="006F4A21"/>
    <w:rsid w:val="006F4E3A"/>
    <w:rsid w:val="006F74AD"/>
    <w:rsid w:val="0073288A"/>
    <w:rsid w:val="007540B2"/>
    <w:rsid w:val="00754EE2"/>
    <w:rsid w:val="00756917"/>
    <w:rsid w:val="0076024A"/>
    <w:rsid w:val="00762F93"/>
    <w:rsid w:val="00763048"/>
    <w:rsid w:val="007643C6"/>
    <w:rsid w:val="00770B2F"/>
    <w:rsid w:val="0077210D"/>
    <w:rsid w:val="00775797"/>
    <w:rsid w:val="00776B60"/>
    <w:rsid w:val="007A04FA"/>
    <w:rsid w:val="007A1F7E"/>
    <w:rsid w:val="007A6C15"/>
    <w:rsid w:val="007B0CCA"/>
    <w:rsid w:val="007B0ED7"/>
    <w:rsid w:val="007B46C9"/>
    <w:rsid w:val="007B4E57"/>
    <w:rsid w:val="007B7DF9"/>
    <w:rsid w:val="007D44D8"/>
    <w:rsid w:val="008050A7"/>
    <w:rsid w:val="00805666"/>
    <w:rsid w:val="00811188"/>
    <w:rsid w:val="008253A1"/>
    <w:rsid w:val="00825516"/>
    <w:rsid w:val="00825F14"/>
    <w:rsid w:val="00826620"/>
    <w:rsid w:val="00826DBE"/>
    <w:rsid w:val="00831F57"/>
    <w:rsid w:val="00832A97"/>
    <w:rsid w:val="00832D4F"/>
    <w:rsid w:val="008407F6"/>
    <w:rsid w:val="008414A1"/>
    <w:rsid w:val="008466B3"/>
    <w:rsid w:val="0085016F"/>
    <w:rsid w:val="00854E93"/>
    <w:rsid w:val="008561F1"/>
    <w:rsid w:val="00871295"/>
    <w:rsid w:val="00874F5C"/>
    <w:rsid w:val="00880BA1"/>
    <w:rsid w:val="008813DC"/>
    <w:rsid w:val="008822AE"/>
    <w:rsid w:val="00883802"/>
    <w:rsid w:val="00883898"/>
    <w:rsid w:val="00883B6B"/>
    <w:rsid w:val="008857CB"/>
    <w:rsid w:val="0089181A"/>
    <w:rsid w:val="00895CBC"/>
    <w:rsid w:val="00897675"/>
    <w:rsid w:val="00897EEB"/>
    <w:rsid w:val="008A46AE"/>
    <w:rsid w:val="008B1618"/>
    <w:rsid w:val="008B5370"/>
    <w:rsid w:val="008B5DF8"/>
    <w:rsid w:val="008B7AAC"/>
    <w:rsid w:val="008C06F1"/>
    <w:rsid w:val="008C4877"/>
    <w:rsid w:val="008D2A47"/>
    <w:rsid w:val="008D31CB"/>
    <w:rsid w:val="008E46C8"/>
    <w:rsid w:val="008E5AAD"/>
    <w:rsid w:val="008F0073"/>
    <w:rsid w:val="008F35A1"/>
    <w:rsid w:val="008F5DA3"/>
    <w:rsid w:val="009050A5"/>
    <w:rsid w:val="00905226"/>
    <w:rsid w:val="009122C1"/>
    <w:rsid w:val="00915F2E"/>
    <w:rsid w:val="00922177"/>
    <w:rsid w:val="00924918"/>
    <w:rsid w:val="00927B37"/>
    <w:rsid w:val="00930FD1"/>
    <w:rsid w:val="00945ACD"/>
    <w:rsid w:val="00947713"/>
    <w:rsid w:val="00954223"/>
    <w:rsid w:val="009553CA"/>
    <w:rsid w:val="00965FB5"/>
    <w:rsid w:val="0096721D"/>
    <w:rsid w:val="009706F7"/>
    <w:rsid w:val="00970E9D"/>
    <w:rsid w:val="009805EC"/>
    <w:rsid w:val="009849EB"/>
    <w:rsid w:val="009975C4"/>
    <w:rsid w:val="009A175E"/>
    <w:rsid w:val="009A2505"/>
    <w:rsid w:val="009A7891"/>
    <w:rsid w:val="009B50AF"/>
    <w:rsid w:val="009C3472"/>
    <w:rsid w:val="009C4587"/>
    <w:rsid w:val="009C50F5"/>
    <w:rsid w:val="009D27B7"/>
    <w:rsid w:val="009D368D"/>
    <w:rsid w:val="009D6463"/>
    <w:rsid w:val="009D76EA"/>
    <w:rsid w:val="009E1FC9"/>
    <w:rsid w:val="009E221B"/>
    <w:rsid w:val="009F12D5"/>
    <w:rsid w:val="009F454E"/>
    <w:rsid w:val="009F45BB"/>
    <w:rsid w:val="009F487C"/>
    <w:rsid w:val="009F4887"/>
    <w:rsid w:val="009F5F76"/>
    <w:rsid w:val="009F729B"/>
    <w:rsid w:val="00A06839"/>
    <w:rsid w:val="00A11165"/>
    <w:rsid w:val="00A11F10"/>
    <w:rsid w:val="00A13EBB"/>
    <w:rsid w:val="00A32E71"/>
    <w:rsid w:val="00A366F0"/>
    <w:rsid w:val="00A36A27"/>
    <w:rsid w:val="00A36F87"/>
    <w:rsid w:val="00A40207"/>
    <w:rsid w:val="00A42A38"/>
    <w:rsid w:val="00A4310D"/>
    <w:rsid w:val="00A45CDB"/>
    <w:rsid w:val="00A46925"/>
    <w:rsid w:val="00A476D1"/>
    <w:rsid w:val="00A5258A"/>
    <w:rsid w:val="00A52AA4"/>
    <w:rsid w:val="00A53401"/>
    <w:rsid w:val="00A5771D"/>
    <w:rsid w:val="00A6027E"/>
    <w:rsid w:val="00A66083"/>
    <w:rsid w:val="00A67DC7"/>
    <w:rsid w:val="00A71C17"/>
    <w:rsid w:val="00A7436C"/>
    <w:rsid w:val="00A75D67"/>
    <w:rsid w:val="00A828B8"/>
    <w:rsid w:val="00A8527A"/>
    <w:rsid w:val="00A86EF6"/>
    <w:rsid w:val="00A90D89"/>
    <w:rsid w:val="00A930FC"/>
    <w:rsid w:val="00A955D7"/>
    <w:rsid w:val="00A97378"/>
    <w:rsid w:val="00A97A0E"/>
    <w:rsid w:val="00AA2FD4"/>
    <w:rsid w:val="00AA5236"/>
    <w:rsid w:val="00AA6AC4"/>
    <w:rsid w:val="00AA72A4"/>
    <w:rsid w:val="00AA7C63"/>
    <w:rsid w:val="00AB2D24"/>
    <w:rsid w:val="00AB362F"/>
    <w:rsid w:val="00AB365C"/>
    <w:rsid w:val="00AB6DA9"/>
    <w:rsid w:val="00AC12B2"/>
    <w:rsid w:val="00AC2898"/>
    <w:rsid w:val="00AD48E7"/>
    <w:rsid w:val="00AD7FDF"/>
    <w:rsid w:val="00AE3EDE"/>
    <w:rsid w:val="00AE4C5C"/>
    <w:rsid w:val="00AF1E87"/>
    <w:rsid w:val="00B07402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42EA"/>
    <w:rsid w:val="00B751CC"/>
    <w:rsid w:val="00B80A7D"/>
    <w:rsid w:val="00B81BAC"/>
    <w:rsid w:val="00B82350"/>
    <w:rsid w:val="00B84ACD"/>
    <w:rsid w:val="00B914FA"/>
    <w:rsid w:val="00BA2BE6"/>
    <w:rsid w:val="00BA7BB6"/>
    <w:rsid w:val="00BB030F"/>
    <w:rsid w:val="00BB0595"/>
    <w:rsid w:val="00BC0567"/>
    <w:rsid w:val="00BD156D"/>
    <w:rsid w:val="00BD6758"/>
    <w:rsid w:val="00BD7BD2"/>
    <w:rsid w:val="00BE40A6"/>
    <w:rsid w:val="00BF0281"/>
    <w:rsid w:val="00BF3C3D"/>
    <w:rsid w:val="00BF4DB9"/>
    <w:rsid w:val="00BF6B93"/>
    <w:rsid w:val="00C05436"/>
    <w:rsid w:val="00C05904"/>
    <w:rsid w:val="00C23BA7"/>
    <w:rsid w:val="00C24FD1"/>
    <w:rsid w:val="00C25372"/>
    <w:rsid w:val="00C262E9"/>
    <w:rsid w:val="00C32160"/>
    <w:rsid w:val="00C3217A"/>
    <w:rsid w:val="00C410C1"/>
    <w:rsid w:val="00C43277"/>
    <w:rsid w:val="00C436D0"/>
    <w:rsid w:val="00C4758F"/>
    <w:rsid w:val="00C55C91"/>
    <w:rsid w:val="00C6575A"/>
    <w:rsid w:val="00C733DC"/>
    <w:rsid w:val="00C73D03"/>
    <w:rsid w:val="00C74460"/>
    <w:rsid w:val="00C775B5"/>
    <w:rsid w:val="00C81896"/>
    <w:rsid w:val="00C84282"/>
    <w:rsid w:val="00C85145"/>
    <w:rsid w:val="00C85E73"/>
    <w:rsid w:val="00C86060"/>
    <w:rsid w:val="00C869B2"/>
    <w:rsid w:val="00C871B0"/>
    <w:rsid w:val="00C924B6"/>
    <w:rsid w:val="00C92FFE"/>
    <w:rsid w:val="00C930E8"/>
    <w:rsid w:val="00C9465D"/>
    <w:rsid w:val="00CA58A0"/>
    <w:rsid w:val="00CA618B"/>
    <w:rsid w:val="00CA7176"/>
    <w:rsid w:val="00CA7994"/>
    <w:rsid w:val="00CB29C6"/>
    <w:rsid w:val="00CB2DD4"/>
    <w:rsid w:val="00CC09C0"/>
    <w:rsid w:val="00CC1378"/>
    <w:rsid w:val="00CC2ED7"/>
    <w:rsid w:val="00CC364B"/>
    <w:rsid w:val="00CC52BF"/>
    <w:rsid w:val="00CD5827"/>
    <w:rsid w:val="00CD5C08"/>
    <w:rsid w:val="00CE31E2"/>
    <w:rsid w:val="00CE3D34"/>
    <w:rsid w:val="00CE7850"/>
    <w:rsid w:val="00CF0CF0"/>
    <w:rsid w:val="00CF12C1"/>
    <w:rsid w:val="00CF592E"/>
    <w:rsid w:val="00D20E95"/>
    <w:rsid w:val="00D268F1"/>
    <w:rsid w:val="00D30B38"/>
    <w:rsid w:val="00D375B6"/>
    <w:rsid w:val="00D44A59"/>
    <w:rsid w:val="00D4609D"/>
    <w:rsid w:val="00D46DCA"/>
    <w:rsid w:val="00D475BE"/>
    <w:rsid w:val="00D5060C"/>
    <w:rsid w:val="00D507C6"/>
    <w:rsid w:val="00D50B08"/>
    <w:rsid w:val="00D57547"/>
    <w:rsid w:val="00D63FA6"/>
    <w:rsid w:val="00D67DD0"/>
    <w:rsid w:val="00D701DD"/>
    <w:rsid w:val="00D70FEB"/>
    <w:rsid w:val="00D72D5E"/>
    <w:rsid w:val="00D7452E"/>
    <w:rsid w:val="00D7502D"/>
    <w:rsid w:val="00D779CD"/>
    <w:rsid w:val="00D80FB8"/>
    <w:rsid w:val="00D84533"/>
    <w:rsid w:val="00D92362"/>
    <w:rsid w:val="00D9438A"/>
    <w:rsid w:val="00DA03EF"/>
    <w:rsid w:val="00DA47EE"/>
    <w:rsid w:val="00DA6E23"/>
    <w:rsid w:val="00DA7E3F"/>
    <w:rsid w:val="00DB2248"/>
    <w:rsid w:val="00DB23E1"/>
    <w:rsid w:val="00DC71AE"/>
    <w:rsid w:val="00DE1E59"/>
    <w:rsid w:val="00DE7C40"/>
    <w:rsid w:val="00DF1749"/>
    <w:rsid w:val="00DF1FB1"/>
    <w:rsid w:val="00DF2229"/>
    <w:rsid w:val="00DF30B9"/>
    <w:rsid w:val="00E013BC"/>
    <w:rsid w:val="00E02E31"/>
    <w:rsid w:val="00E0433E"/>
    <w:rsid w:val="00E06253"/>
    <w:rsid w:val="00E0632A"/>
    <w:rsid w:val="00E13AC0"/>
    <w:rsid w:val="00E14023"/>
    <w:rsid w:val="00E20F65"/>
    <w:rsid w:val="00E231D5"/>
    <w:rsid w:val="00E348CD"/>
    <w:rsid w:val="00E3514D"/>
    <w:rsid w:val="00E35979"/>
    <w:rsid w:val="00E4385A"/>
    <w:rsid w:val="00E44C88"/>
    <w:rsid w:val="00E50396"/>
    <w:rsid w:val="00E54892"/>
    <w:rsid w:val="00E556AA"/>
    <w:rsid w:val="00E55D98"/>
    <w:rsid w:val="00E57BB6"/>
    <w:rsid w:val="00E67958"/>
    <w:rsid w:val="00E70CBA"/>
    <w:rsid w:val="00E75EBD"/>
    <w:rsid w:val="00E7722D"/>
    <w:rsid w:val="00E80EBE"/>
    <w:rsid w:val="00E840C8"/>
    <w:rsid w:val="00E858BD"/>
    <w:rsid w:val="00E90200"/>
    <w:rsid w:val="00E92061"/>
    <w:rsid w:val="00E95F3B"/>
    <w:rsid w:val="00EA10C0"/>
    <w:rsid w:val="00EA1214"/>
    <w:rsid w:val="00EA485B"/>
    <w:rsid w:val="00EB73F5"/>
    <w:rsid w:val="00EC5938"/>
    <w:rsid w:val="00EE0632"/>
    <w:rsid w:val="00EE1603"/>
    <w:rsid w:val="00EE490A"/>
    <w:rsid w:val="00EE51CB"/>
    <w:rsid w:val="00EE7684"/>
    <w:rsid w:val="00EF4FB0"/>
    <w:rsid w:val="00EF5AFC"/>
    <w:rsid w:val="00F12079"/>
    <w:rsid w:val="00F15409"/>
    <w:rsid w:val="00F17BEF"/>
    <w:rsid w:val="00F2628A"/>
    <w:rsid w:val="00F26A9D"/>
    <w:rsid w:val="00F32991"/>
    <w:rsid w:val="00F36A62"/>
    <w:rsid w:val="00F40579"/>
    <w:rsid w:val="00F410CA"/>
    <w:rsid w:val="00F418A5"/>
    <w:rsid w:val="00F43390"/>
    <w:rsid w:val="00F47637"/>
    <w:rsid w:val="00F52A15"/>
    <w:rsid w:val="00F54B8E"/>
    <w:rsid w:val="00F763F6"/>
    <w:rsid w:val="00F83117"/>
    <w:rsid w:val="00F85390"/>
    <w:rsid w:val="00F8720B"/>
    <w:rsid w:val="00F919ED"/>
    <w:rsid w:val="00F9485E"/>
    <w:rsid w:val="00FA116A"/>
    <w:rsid w:val="00FA3840"/>
    <w:rsid w:val="00FA5B5E"/>
    <w:rsid w:val="00FB20F9"/>
    <w:rsid w:val="00FB2863"/>
    <w:rsid w:val="00FB41DA"/>
    <w:rsid w:val="00FC0884"/>
    <w:rsid w:val="00FC3481"/>
    <w:rsid w:val="00FD32C9"/>
    <w:rsid w:val="00FD440B"/>
    <w:rsid w:val="00FE725A"/>
    <w:rsid w:val="00FE7609"/>
    <w:rsid w:val="00FE799C"/>
    <w:rsid w:val="00FE7CF8"/>
    <w:rsid w:val="00FF0ACB"/>
    <w:rsid w:val="00FF26CA"/>
    <w:rsid w:val="00FF3B3B"/>
    <w:rsid w:val="00FF5D73"/>
    <w:rsid w:val="00FF6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1E6A6D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C81896"/>
    <w:pPr>
      <w:keepNext/>
      <w:numPr>
        <w:numId w:val="4"/>
      </w:numPr>
      <w:tabs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4C4C84"/>
    <w:pPr>
      <w:keepNext/>
      <w:suppressAutoHyphens w:val="0"/>
      <w:jc w:val="center"/>
      <w:outlineLvl w:val="1"/>
    </w:pPr>
    <w:rPr>
      <w:lang w:eastAsia="ru-RU"/>
    </w:rPr>
  </w:style>
  <w:style w:type="paragraph" w:styleId="3">
    <w:name w:val="heading 3"/>
    <w:basedOn w:val="a0"/>
    <w:next w:val="a0"/>
    <w:link w:val="30"/>
    <w:qFormat/>
    <w:rsid w:val="0005752B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4C4C84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C81896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rsid w:val="004C4C84"/>
    <w:rPr>
      <w:rFonts w:ascii="Times New Roman" w:eastAsia="Times New Roman" w:hAnsi="Times New Roman"/>
      <w:sz w:val="24"/>
      <w:szCs w:val="24"/>
    </w:rPr>
  </w:style>
  <w:style w:type="character" w:customStyle="1" w:styleId="30">
    <w:name w:val="Заголовок 3 Знак"/>
    <w:link w:val="3"/>
    <w:rsid w:val="0005752B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table" w:customStyle="1" w:styleId="12">
    <w:name w:val="Сетка таблицы1"/>
    <w:basedOn w:val="a2"/>
    <w:next w:val="ac"/>
    <w:uiPriority w:val="59"/>
    <w:rsid w:val="00A6027E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c"/>
    <w:uiPriority w:val="59"/>
    <w:rsid w:val="007B46C9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3">
    <w:name w:val="toc 3"/>
    <w:basedOn w:val="a0"/>
    <w:next w:val="a0"/>
    <w:autoRedefine/>
    <w:uiPriority w:val="39"/>
    <w:rsid w:val="004C4C84"/>
    <w:pPr>
      <w:spacing w:after="100"/>
      <w:ind w:left="480"/>
    </w:pPr>
  </w:style>
  <w:style w:type="paragraph" w:customStyle="1" w:styleId="13">
    <w:name w:val="Абзац списка1"/>
    <w:basedOn w:val="a0"/>
    <w:rsid w:val="00775797"/>
    <w:pPr>
      <w:suppressAutoHyphens w:val="0"/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1E6A6D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C81896"/>
    <w:pPr>
      <w:keepNext/>
      <w:numPr>
        <w:numId w:val="4"/>
      </w:numPr>
      <w:tabs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4C4C84"/>
    <w:pPr>
      <w:keepNext/>
      <w:suppressAutoHyphens w:val="0"/>
      <w:jc w:val="center"/>
      <w:outlineLvl w:val="1"/>
    </w:pPr>
    <w:rPr>
      <w:lang w:eastAsia="ru-RU"/>
    </w:rPr>
  </w:style>
  <w:style w:type="paragraph" w:styleId="3">
    <w:name w:val="heading 3"/>
    <w:basedOn w:val="a0"/>
    <w:next w:val="a0"/>
    <w:link w:val="30"/>
    <w:qFormat/>
    <w:rsid w:val="0005752B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4C4C84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C81896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rsid w:val="004C4C84"/>
    <w:rPr>
      <w:rFonts w:ascii="Times New Roman" w:eastAsia="Times New Roman" w:hAnsi="Times New Roman"/>
      <w:sz w:val="24"/>
      <w:szCs w:val="24"/>
    </w:rPr>
  </w:style>
  <w:style w:type="character" w:customStyle="1" w:styleId="30">
    <w:name w:val="Заголовок 3 Знак"/>
    <w:link w:val="3"/>
    <w:rsid w:val="0005752B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table" w:customStyle="1" w:styleId="12">
    <w:name w:val="Сетка таблицы1"/>
    <w:basedOn w:val="a2"/>
    <w:next w:val="ac"/>
    <w:uiPriority w:val="59"/>
    <w:rsid w:val="00A6027E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c"/>
    <w:uiPriority w:val="59"/>
    <w:rsid w:val="007B46C9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3">
    <w:name w:val="toc 3"/>
    <w:basedOn w:val="a0"/>
    <w:next w:val="a0"/>
    <w:autoRedefine/>
    <w:uiPriority w:val="39"/>
    <w:rsid w:val="004C4C84"/>
    <w:pPr>
      <w:spacing w:after="100"/>
      <w:ind w:left="480"/>
    </w:pPr>
  </w:style>
  <w:style w:type="paragraph" w:customStyle="1" w:styleId="13">
    <w:name w:val="Абзац списка1"/>
    <w:basedOn w:val="a0"/>
    <w:rsid w:val="00775797"/>
    <w:pPr>
      <w:suppressAutoHyphens w:val="0"/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9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footnotes" Target="footnotes.xml"/><Relationship Id="rId12" Type="http://schemas.openxmlformats.org/officeDocument/2006/relationships/hyperlink" Target="mailto:info@skard.ru" TargetMode="External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883939740355384E-2"/>
          <c:y val="0.14808826950886256"/>
          <c:w val="0.86700430243394833"/>
          <c:h val="0.71953476831953211"/>
        </c:manualLayout>
      </c:layout>
      <c:scatterChart>
        <c:scatterStyle val="smoothMarker"/>
        <c:varyColors val="0"/>
        <c:ser>
          <c:idx val="2"/>
          <c:order val="0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B$32:$B$42</c:f>
              <c:numCache>
                <c:formatCode>0.0</c:formatCode>
                <c:ptCount val="11"/>
                <c:pt idx="0" formatCode="0.00">
                  <c:v>3.95</c:v>
                </c:pt>
                <c:pt idx="1">
                  <c:v>4.0999999999999996</c:v>
                </c:pt>
                <c:pt idx="2">
                  <c:v>4.3</c:v>
                </c:pt>
                <c:pt idx="3">
                  <c:v>4.5</c:v>
                </c:pt>
                <c:pt idx="4">
                  <c:v>4.7</c:v>
                </c:pt>
                <c:pt idx="5">
                  <c:v>4.9000000000000004</c:v>
                </c:pt>
                <c:pt idx="6">
                  <c:v>5.0999999999999996</c:v>
                </c:pt>
                <c:pt idx="7">
                  <c:v>5.3</c:v>
                </c:pt>
                <c:pt idx="8">
                  <c:v>5.5</c:v>
                </c:pt>
                <c:pt idx="9">
                  <c:v>5.7</c:v>
                </c:pt>
                <c:pt idx="10" formatCode="0.00">
                  <c:v>5.85</c:v>
                </c:pt>
              </c:numCache>
            </c:numRef>
          </c:xVal>
          <c:yVal>
            <c:numRef>
              <c:f>Лист1!$C$32:$C$42</c:f>
              <c:numCache>
                <c:formatCode>General</c:formatCode>
                <c:ptCount val="11"/>
                <c:pt idx="0">
                  <c:v>19.8</c:v>
                </c:pt>
                <c:pt idx="1">
                  <c:v>20.100000000000001</c:v>
                </c:pt>
                <c:pt idx="2">
                  <c:v>20.3</c:v>
                </c:pt>
                <c:pt idx="3">
                  <c:v>20.399999999999999</c:v>
                </c:pt>
                <c:pt idx="4">
                  <c:v>20.9</c:v>
                </c:pt>
                <c:pt idx="5">
                  <c:v>21</c:v>
                </c:pt>
                <c:pt idx="6">
                  <c:v>21.1</c:v>
                </c:pt>
                <c:pt idx="7">
                  <c:v>21.4</c:v>
                </c:pt>
                <c:pt idx="8">
                  <c:v>21.5</c:v>
                </c:pt>
                <c:pt idx="9">
                  <c:v>21.9</c:v>
                </c:pt>
                <c:pt idx="10">
                  <c:v>2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2517760"/>
        <c:axId val="442518336"/>
      </c:scatterChart>
      <c:valAx>
        <c:axId val="442517760"/>
        <c:scaling>
          <c:orientation val="minMax"/>
          <c:max val="6"/>
          <c:min val="3.5"/>
        </c:scaling>
        <c:delete val="0"/>
        <c:axPos val="b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4793710748947768"/>
              <c:y val="0.8989829066655655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442518336"/>
        <c:crosses val="autoZero"/>
        <c:crossBetween val="midCat"/>
        <c:majorUnit val="0.5"/>
        <c:minorUnit val="0.1"/>
      </c:valAx>
      <c:valAx>
        <c:axId val="442518336"/>
        <c:scaling>
          <c:orientation val="minMax"/>
          <c:max val="24"/>
          <c:min val="18"/>
        </c:scaling>
        <c:delete val="0"/>
        <c:axPos val="l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1.3023669779050727E-2"/>
              <c:y val="8.0141887028325615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442517760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12700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9506</cdr:x>
      <cdr:y>0.49706</cdr:y>
    </cdr:from>
    <cdr:to>
      <cdr:x>0.50371</cdr:x>
      <cdr:y>0.54577</cdr:y>
    </cdr:to>
    <cdr:sp macro="" textlink="">
      <cdr:nvSpPr>
        <cdr:cNvPr id="204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819079" y="2584059"/>
          <a:ext cx="84288" cy="2535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200" b="1" i="0" u="none" strike="noStrike" baseline="0">
              <a:solidFill>
                <a:srgbClr val="000000"/>
              </a:solidFill>
              <a:latin typeface="Times New Roman"/>
              <a:cs typeface="Times New Roman"/>
            </a:rPr>
            <a:t> </a:t>
          </a: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A9EFBD-7C8E-4B4B-83E0-AC8BBA1EC8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4</TotalTime>
  <Pages>33</Pages>
  <Words>3624</Words>
  <Characters>20663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4239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103</cp:revision>
  <cp:lastPrinted>2026-03-11T07:46:00Z</cp:lastPrinted>
  <dcterms:created xsi:type="dcterms:W3CDTF">2021-09-27T06:38:00Z</dcterms:created>
  <dcterms:modified xsi:type="dcterms:W3CDTF">2026-03-11T10:29:00Z</dcterms:modified>
</cp:coreProperties>
</file>